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m4a" ContentType="audio/unknown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94" r:id="rId1"/>
  </p:sldMasterIdLst>
  <p:notesMasterIdLst>
    <p:notesMasterId r:id="rId17"/>
  </p:notesMasterIdLst>
  <p:sldIdLst>
    <p:sldId id="366" r:id="rId2"/>
    <p:sldId id="352" r:id="rId3"/>
    <p:sldId id="328" r:id="rId4"/>
    <p:sldId id="329" r:id="rId5"/>
    <p:sldId id="331" r:id="rId6"/>
    <p:sldId id="289" r:id="rId7"/>
    <p:sldId id="316" r:id="rId8"/>
    <p:sldId id="351" r:id="rId9"/>
    <p:sldId id="333" r:id="rId10"/>
    <p:sldId id="335" r:id="rId11"/>
    <p:sldId id="340" r:id="rId12"/>
    <p:sldId id="339" r:id="rId13"/>
    <p:sldId id="338" r:id="rId14"/>
    <p:sldId id="369" r:id="rId15"/>
    <p:sldId id="288" r:id="rId16"/>
  </p:sldIdLst>
  <p:sldSz cx="9144000" cy="5143500" type="screen16x9"/>
  <p:notesSz cx="6858000" cy="9144000"/>
  <p:embeddedFontLst>
    <p:embeddedFont>
      <p:font typeface="Barlow" charset="0"/>
      <p:regular r:id="rId18"/>
      <p:bold r:id="rId19"/>
      <p:italic r:id="rId20"/>
      <p:boldItalic r:id="rId21"/>
    </p:embeddedFont>
    <p:embeddedFont>
      <p:font typeface="Fredoka One" charset="0"/>
      <p:regular r:id="rId22"/>
    </p:embeddedFont>
    <p:embeddedFont>
      <p:font typeface="Ubuntu" charset="0"/>
      <p:regular r:id="rId23"/>
      <p:bold r:id="rId24"/>
      <p:italic r:id="rId25"/>
      <p:boldItalic r:id="rId26"/>
    </p:embeddedFont>
    <p:embeddedFont>
      <p:font typeface="Calibri" pitchFamily="34" charset="0"/>
      <p:regular r:id="rId27"/>
      <p:bold r:id="rId28"/>
      <p:italic r:id="rId29"/>
      <p:boldItalic r:id="rId30"/>
    </p:embeddedFont>
    <p:embeddedFont>
      <p:font typeface="Londrina Solid" charset="0"/>
      <p:regular r:id="rId31"/>
    </p:embeddedFont>
    <p:embeddedFont>
      <p:font typeface="宋体" pitchFamily="2" charset="-122"/>
      <p:regular r:id="rId32"/>
    </p:embeddedFont>
    <p:embeddedFont>
      <p:font typeface="Cambria Math" pitchFamily="18" charset="0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8FC7ED"/>
    <a:srgbClr val="CCFF99"/>
    <a:srgbClr val="99FF66"/>
    <a:srgbClr val="99FF99"/>
    <a:srgbClr val="CCFFCC"/>
    <a:srgbClr val="6FC7C7"/>
    <a:srgbClr val="4FE7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3042716-ECBD-43DA-ABC4-147EB8EF36A6}">
  <a:tblStyle styleId="{D3042716-ECBD-43DA-ABC4-147EB8EF36A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33" autoAdjust="0"/>
    <p:restoredTop sz="94660"/>
  </p:normalViewPr>
  <p:slideViewPr>
    <p:cSldViewPr snapToGrid="0">
      <p:cViewPr>
        <p:scale>
          <a:sx n="102" d="100"/>
          <a:sy n="102" d="100"/>
        </p:scale>
        <p:origin x="-54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21" Type="http://schemas.openxmlformats.org/officeDocument/2006/relationships/font" Target="fonts/font4.fntdata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font" Target="fonts/font16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font" Target="fonts/font15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2927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B5D281-D23C-4EEB-8748-C58E8FF0C2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7791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3B59B6-C481-4AE9-AF0D-FF85B1BB04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323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9" name="Google Shape;7759;gb2f2eeebda_0_1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60" name="Google Shape;7760;gb2f2eeebda_0_1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0" name="Google Shape;7840;gb308c710a5_0_2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1" name="Google Shape;7841;gb308c710a5_0_2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6" name="Google Shape;2456;p4"/>
          <p:cNvSpPr/>
          <p:nvPr/>
        </p:nvSpPr>
        <p:spPr>
          <a:xfrm rot="587667">
            <a:off x="1199017" y="1953340"/>
            <a:ext cx="7061597" cy="1868498"/>
          </a:xfrm>
          <a:custGeom>
            <a:avLst/>
            <a:gdLst/>
            <a:ahLst/>
            <a:cxnLst/>
            <a:rect l="l" t="t" r="r" b="b"/>
            <a:pathLst>
              <a:path w="130361" h="34217" extrusionOk="0">
                <a:moveTo>
                  <a:pt x="14256" y="10773"/>
                </a:moveTo>
                <a:lnTo>
                  <a:pt x="14256" y="10773"/>
                </a:lnTo>
                <a:cubicBezTo>
                  <a:pt x="14217" y="10789"/>
                  <a:pt x="14177" y="10805"/>
                  <a:pt x="14138" y="10821"/>
                </a:cubicBezTo>
                <a:lnTo>
                  <a:pt x="14138" y="10821"/>
                </a:lnTo>
                <a:cubicBezTo>
                  <a:pt x="14179" y="10807"/>
                  <a:pt x="14219" y="10791"/>
                  <a:pt x="14256" y="10773"/>
                </a:cubicBezTo>
                <a:close/>
                <a:moveTo>
                  <a:pt x="13070" y="11259"/>
                </a:moveTo>
                <a:cubicBezTo>
                  <a:pt x="13061" y="11263"/>
                  <a:pt x="13052" y="11268"/>
                  <a:pt x="13043" y="11272"/>
                </a:cubicBezTo>
                <a:lnTo>
                  <a:pt x="13043" y="11272"/>
                </a:lnTo>
                <a:cubicBezTo>
                  <a:pt x="13052" y="11268"/>
                  <a:pt x="13061" y="11263"/>
                  <a:pt x="13070" y="11259"/>
                </a:cubicBezTo>
                <a:close/>
                <a:moveTo>
                  <a:pt x="5532" y="17976"/>
                </a:moveTo>
                <a:lnTo>
                  <a:pt x="5532" y="17976"/>
                </a:lnTo>
                <a:cubicBezTo>
                  <a:pt x="5507" y="18104"/>
                  <a:pt x="5481" y="18210"/>
                  <a:pt x="5456" y="18330"/>
                </a:cubicBezTo>
                <a:lnTo>
                  <a:pt x="5456" y="18330"/>
                </a:lnTo>
                <a:cubicBezTo>
                  <a:pt x="5477" y="18212"/>
                  <a:pt x="5503" y="18094"/>
                  <a:pt x="5532" y="17976"/>
                </a:cubicBezTo>
                <a:close/>
                <a:moveTo>
                  <a:pt x="55691" y="0"/>
                </a:moveTo>
                <a:cubicBezTo>
                  <a:pt x="54666" y="0"/>
                  <a:pt x="53640" y="5"/>
                  <a:pt x="52615" y="13"/>
                </a:cubicBezTo>
                <a:cubicBezTo>
                  <a:pt x="45381" y="73"/>
                  <a:pt x="38147" y="316"/>
                  <a:pt x="30943" y="1228"/>
                </a:cubicBezTo>
                <a:cubicBezTo>
                  <a:pt x="23861" y="2110"/>
                  <a:pt x="16809" y="3630"/>
                  <a:pt x="10213" y="6456"/>
                </a:cubicBezTo>
                <a:cubicBezTo>
                  <a:pt x="7994" y="7429"/>
                  <a:pt x="5866" y="8584"/>
                  <a:pt x="3982" y="10134"/>
                </a:cubicBezTo>
                <a:cubicBezTo>
                  <a:pt x="2280" y="11532"/>
                  <a:pt x="882" y="13417"/>
                  <a:pt x="456" y="15605"/>
                </a:cubicBezTo>
                <a:cubicBezTo>
                  <a:pt x="0" y="18219"/>
                  <a:pt x="1246" y="20682"/>
                  <a:pt x="2918" y="22596"/>
                </a:cubicBezTo>
                <a:cubicBezTo>
                  <a:pt x="3404" y="23113"/>
                  <a:pt x="3921" y="23630"/>
                  <a:pt x="4407" y="24147"/>
                </a:cubicBezTo>
                <a:cubicBezTo>
                  <a:pt x="6535" y="26244"/>
                  <a:pt x="8693" y="28341"/>
                  <a:pt x="10821" y="30408"/>
                </a:cubicBezTo>
                <a:cubicBezTo>
                  <a:pt x="11824" y="31259"/>
                  <a:pt x="13009" y="32262"/>
                  <a:pt x="14225" y="32809"/>
                </a:cubicBezTo>
                <a:cubicBezTo>
                  <a:pt x="17082" y="34086"/>
                  <a:pt x="20274" y="34208"/>
                  <a:pt x="23344" y="34208"/>
                </a:cubicBezTo>
                <a:cubicBezTo>
                  <a:pt x="25605" y="34208"/>
                  <a:pt x="27867" y="34169"/>
                  <a:pt x="30128" y="34169"/>
                </a:cubicBezTo>
                <a:cubicBezTo>
                  <a:pt x="30694" y="34169"/>
                  <a:pt x="31259" y="34171"/>
                  <a:pt x="31824" y="34177"/>
                </a:cubicBezTo>
                <a:cubicBezTo>
                  <a:pt x="33551" y="34177"/>
                  <a:pt x="35277" y="34216"/>
                  <a:pt x="37004" y="34216"/>
                </a:cubicBezTo>
                <a:cubicBezTo>
                  <a:pt x="37435" y="34216"/>
                  <a:pt x="37867" y="34214"/>
                  <a:pt x="38299" y="34208"/>
                </a:cubicBezTo>
                <a:cubicBezTo>
                  <a:pt x="40791" y="34177"/>
                  <a:pt x="43284" y="34025"/>
                  <a:pt x="45746" y="33934"/>
                </a:cubicBezTo>
                <a:cubicBezTo>
                  <a:pt x="51886" y="33782"/>
                  <a:pt x="58025" y="33721"/>
                  <a:pt x="64165" y="33569"/>
                </a:cubicBezTo>
                <a:cubicBezTo>
                  <a:pt x="67418" y="33508"/>
                  <a:pt x="70640" y="33417"/>
                  <a:pt x="73862" y="33296"/>
                </a:cubicBezTo>
                <a:cubicBezTo>
                  <a:pt x="76992" y="33205"/>
                  <a:pt x="80093" y="33144"/>
                  <a:pt x="83193" y="32749"/>
                </a:cubicBezTo>
                <a:cubicBezTo>
                  <a:pt x="84196" y="32597"/>
                  <a:pt x="85199" y="32445"/>
                  <a:pt x="86202" y="32293"/>
                </a:cubicBezTo>
                <a:cubicBezTo>
                  <a:pt x="88300" y="31928"/>
                  <a:pt x="90336" y="31411"/>
                  <a:pt x="92373" y="30742"/>
                </a:cubicBezTo>
                <a:cubicBezTo>
                  <a:pt x="93284" y="30499"/>
                  <a:pt x="94227" y="30226"/>
                  <a:pt x="95139" y="29983"/>
                </a:cubicBezTo>
                <a:cubicBezTo>
                  <a:pt x="96932" y="29587"/>
                  <a:pt x="98756" y="29162"/>
                  <a:pt x="100549" y="28706"/>
                </a:cubicBezTo>
                <a:cubicBezTo>
                  <a:pt x="103163" y="28493"/>
                  <a:pt x="105777" y="28220"/>
                  <a:pt x="108361" y="27764"/>
                </a:cubicBezTo>
                <a:cubicBezTo>
                  <a:pt x="108786" y="27673"/>
                  <a:pt x="109242" y="27460"/>
                  <a:pt x="109607" y="27308"/>
                </a:cubicBezTo>
                <a:cubicBezTo>
                  <a:pt x="109709" y="27257"/>
                  <a:pt x="109960" y="27142"/>
                  <a:pt x="109824" y="27142"/>
                </a:cubicBezTo>
                <a:cubicBezTo>
                  <a:pt x="109798" y="27142"/>
                  <a:pt x="109757" y="27146"/>
                  <a:pt x="109698" y="27156"/>
                </a:cubicBezTo>
                <a:cubicBezTo>
                  <a:pt x="108513" y="27460"/>
                  <a:pt x="107479" y="27551"/>
                  <a:pt x="106233" y="27581"/>
                </a:cubicBezTo>
                <a:cubicBezTo>
                  <a:pt x="105780" y="27594"/>
                  <a:pt x="105327" y="27601"/>
                  <a:pt x="104873" y="27601"/>
                </a:cubicBezTo>
                <a:cubicBezTo>
                  <a:pt x="104232" y="27601"/>
                  <a:pt x="103591" y="27587"/>
                  <a:pt x="102950" y="27551"/>
                </a:cubicBezTo>
                <a:cubicBezTo>
                  <a:pt x="100914" y="27764"/>
                  <a:pt x="98877" y="27946"/>
                  <a:pt x="96841" y="28159"/>
                </a:cubicBezTo>
                <a:cubicBezTo>
                  <a:pt x="94774" y="28402"/>
                  <a:pt x="92707" y="28706"/>
                  <a:pt x="90640" y="28858"/>
                </a:cubicBezTo>
                <a:cubicBezTo>
                  <a:pt x="88269" y="29040"/>
                  <a:pt x="85898" y="29131"/>
                  <a:pt x="83527" y="29162"/>
                </a:cubicBezTo>
                <a:cubicBezTo>
                  <a:pt x="78561" y="29278"/>
                  <a:pt x="73587" y="29318"/>
                  <a:pt x="68614" y="29318"/>
                </a:cubicBezTo>
                <a:cubicBezTo>
                  <a:pt x="63177" y="29318"/>
                  <a:pt x="57740" y="29270"/>
                  <a:pt x="52311" y="29223"/>
                </a:cubicBezTo>
                <a:cubicBezTo>
                  <a:pt x="45168" y="29162"/>
                  <a:pt x="38055" y="29071"/>
                  <a:pt x="30943" y="28949"/>
                </a:cubicBezTo>
                <a:cubicBezTo>
                  <a:pt x="27934" y="28919"/>
                  <a:pt x="24955" y="28888"/>
                  <a:pt x="21946" y="28706"/>
                </a:cubicBezTo>
                <a:cubicBezTo>
                  <a:pt x="19879" y="28584"/>
                  <a:pt x="17782" y="28432"/>
                  <a:pt x="15715" y="28037"/>
                </a:cubicBezTo>
                <a:cubicBezTo>
                  <a:pt x="13573" y="27603"/>
                  <a:pt x="11570" y="26839"/>
                  <a:pt x="9573" y="25953"/>
                </a:cubicBezTo>
                <a:lnTo>
                  <a:pt x="9573" y="25953"/>
                </a:lnTo>
                <a:cubicBezTo>
                  <a:pt x="8972" y="25645"/>
                  <a:pt x="8402" y="25307"/>
                  <a:pt x="7853" y="24935"/>
                </a:cubicBezTo>
                <a:lnTo>
                  <a:pt x="7853" y="24935"/>
                </a:lnTo>
                <a:cubicBezTo>
                  <a:pt x="7141" y="23957"/>
                  <a:pt x="6505" y="22941"/>
                  <a:pt x="5958" y="21867"/>
                </a:cubicBezTo>
                <a:lnTo>
                  <a:pt x="5958" y="21867"/>
                </a:lnTo>
                <a:cubicBezTo>
                  <a:pt x="6018" y="22019"/>
                  <a:pt x="6110" y="22171"/>
                  <a:pt x="6170" y="22323"/>
                </a:cubicBezTo>
                <a:cubicBezTo>
                  <a:pt x="5806" y="21654"/>
                  <a:pt x="5593" y="20925"/>
                  <a:pt x="5471" y="20165"/>
                </a:cubicBezTo>
                <a:cubicBezTo>
                  <a:pt x="5348" y="19572"/>
                  <a:pt x="5345" y="18978"/>
                  <a:pt x="5446" y="18385"/>
                </a:cubicBezTo>
                <a:lnTo>
                  <a:pt x="5446" y="18385"/>
                </a:lnTo>
                <a:cubicBezTo>
                  <a:pt x="5657" y="17693"/>
                  <a:pt x="5870" y="17090"/>
                  <a:pt x="6262" y="16487"/>
                </a:cubicBezTo>
                <a:cubicBezTo>
                  <a:pt x="6778" y="15666"/>
                  <a:pt x="7447" y="14967"/>
                  <a:pt x="8177" y="14329"/>
                </a:cubicBezTo>
                <a:cubicBezTo>
                  <a:pt x="9570" y="13081"/>
                  <a:pt x="11184" y="12193"/>
                  <a:pt x="12836" y="11375"/>
                </a:cubicBezTo>
                <a:lnTo>
                  <a:pt x="12836" y="11375"/>
                </a:lnTo>
                <a:cubicBezTo>
                  <a:pt x="13265" y="11195"/>
                  <a:pt x="13710" y="11000"/>
                  <a:pt x="14138" y="10821"/>
                </a:cubicBezTo>
                <a:lnTo>
                  <a:pt x="14138" y="10821"/>
                </a:lnTo>
                <a:cubicBezTo>
                  <a:pt x="14082" y="10841"/>
                  <a:pt x="14023" y="10859"/>
                  <a:pt x="13967" y="10880"/>
                </a:cubicBezTo>
                <a:lnTo>
                  <a:pt x="13967" y="10880"/>
                </a:lnTo>
                <a:cubicBezTo>
                  <a:pt x="16244" y="9927"/>
                  <a:pt x="18578" y="9120"/>
                  <a:pt x="20943" y="8432"/>
                </a:cubicBezTo>
                <a:cubicBezTo>
                  <a:pt x="23405" y="7763"/>
                  <a:pt x="25867" y="7186"/>
                  <a:pt x="28359" y="6730"/>
                </a:cubicBezTo>
                <a:cubicBezTo>
                  <a:pt x="32189" y="6061"/>
                  <a:pt x="36049" y="5575"/>
                  <a:pt x="39940" y="5241"/>
                </a:cubicBezTo>
                <a:cubicBezTo>
                  <a:pt x="46045" y="4746"/>
                  <a:pt x="52173" y="4538"/>
                  <a:pt x="58303" y="4538"/>
                </a:cubicBezTo>
                <a:cubicBezTo>
                  <a:pt x="62335" y="4538"/>
                  <a:pt x="66368" y="4628"/>
                  <a:pt x="70397" y="4785"/>
                </a:cubicBezTo>
                <a:cubicBezTo>
                  <a:pt x="77084" y="5058"/>
                  <a:pt x="83771" y="5605"/>
                  <a:pt x="90397" y="6517"/>
                </a:cubicBezTo>
                <a:cubicBezTo>
                  <a:pt x="94804" y="7125"/>
                  <a:pt x="99181" y="7824"/>
                  <a:pt x="103497" y="8888"/>
                </a:cubicBezTo>
                <a:cubicBezTo>
                  <a:pt x="107023" y="9770"/>
                  <a:pt x="110488" y="10925"/>
                  <a:pt x="113923" y="12110"/>
                </a:cubicBezTo>
                <a:cubicBezTo>
                  <a:pt x="116081" y="12809"/>
                  <a:pt x="118209" y="13599"/>
                  <a:pt x="120276" y="14481"/>
                </a:cubicBezTo>
                <a:cubicBezTo>
                  <a:pt x="123346" y="15697"/>
                  <a:pt x="126112" y="17368"/>
                  <a:pt x="128635" y="19496"/>
                </a:cubicBezTo>
                <a:cubicBezTo>
                  <a:pt x="128661" y="19518"/>
                  <a:pt x="128707" y="19528"/>
                  <a:pt x="128767" y="19528"/>
                </a:cubicBezTo>
                <a:cubicBezTo>
                  <a:pt x="129199" y="19528"/>
                  <a:pt x="130361" y="19010"/>
                  <a:pt x="130094" y="18797"/>
                </a:cubicBezTo>
                <a:cubicBezTo>
                  <a:pt x="128270" y="17095"/>
                  <a:pt x="126264" y="15636"/>
                  <a:pt x="124075" y="14420"/>
                </a:cubicBezTo>
                <a:cubicBezTo>
                  <a:pt x="122890" y="13782"/>
                  <a:pt x="121735" y="13113"/>
                  <a:pt x="120580" y="12444"/>
                </a:cubicBezTo>
                <a:cubicBezTo>
                  <a:pt x="117145" y="10621"/>
                  <a:pt x="113498" y="9040"/>
                  <a:pt x="109881" y="7703"/>
                </a:cubicBezTo>
                <a:cubicBezTo>
                  <a:pt x="102829" y="5089"/>
                  <a:pt x="95412" y="3265"/>
                  <a:pt x="87996" y="2110"/>
                </a:cubicBezTo>
                <a:cubicBezTo>
                  <a:pt x="77308" y="472"/>
                  <a:pt x="66493" y="0"/>
                  <a:pt x="55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7" name="Google Shape;2457;p4"/>
          <p:cNvSpPr/>
          <p:nvPr/>
        </p:nvSpPr>
        <p:spPr>
          <a:xfrm rot="587667">
            <a:off x="813201" y="1817550"/>
            <a:ext cx="7248049" cy="1698287"/>
          </a:xfrm>
          <a:custGeom>
            <a:avLst/>
            <a:gdLst/>
            <a:ahLst/>
            <a:cxnLst/>
            <a:rect l="l" t="t" r="r" b="b"/>
            <a:pathLst>
              <a:path w="133803" h="31100" extrusionOk="0">
                <a:moveTo>
                  <a:pt x="59594" y="0"/>
                </a:moveTo>
                <a:cubicBezTo>
                  <a:pt x="58483" y="0"/>
                  <a:pt x="57373" y="4"/>
                  <a:pt x="56263" y="10"/>
                </a:cubicBezTo>
                <a:cubicBezTo>
                  <a:pt x="50975" y="40"/>
                  <a:pt x="45716" y="131"/>
                  <a:pt x="40458" y="587"/>
                </a:cubicBezTo>
                <a:cubicBezTo>
                  <a:pt x="32038" y="1256"/>
                  <a:pt x="23679" y="2593"/>
                  <a:pt x="15776" y="5663"/>
                </a:cubicBezTo>
                <a:cubicBezTo>
                  <a:pt x="12828" y="6788"/>
                  <a:pt x="9910" y="8095"/>
                  <a:pt x="7448" y="10162"/>
                </a:cubicBezTo>
                <a:cubicBezTo>
                  <a:pt x="6232" y="11226"/>
                  <a:pt x="5199" y="12442"/>
                  <a:pt x="4408" y="13840"/>
                </a:cubicBezTo>
                <a:cubicBezTo>
                  <a:pt x="3162" y="15998"/>
                  <a:pt x="2585" y="18551"/>
                  <a:pt x="1855" y="20922"/>
                </a:cubicBezTo>
                <a:cubicBezTo>
                  <a:pt x="1308" y="22837"/>
                  <a:pt x="791" y="24752"/>
                  <a:pt x="366" y="26697"/>
                </a:cubicBezTo>
                <a:cubicBezTo>
                  <a:pt x="183" y="27487"/>
                  <a:pt x="1" y="29038"/>
                  <a:pt x="487" y="29858"/>
                </a:cubicBezTo>
                <a:cubicBezTo>
                  <a:pt x="882" y="30588"/>
                  <a:pt x="1703" y="30588"/>
                  <a:pt x="2463" y="30648"/>
                </a:cubicBezTo>
                <a:cubicBezTo>
                  <a:pt x="2756" y="30657"/>
                  <a:pt x="3047" y="30660"/>
                  <a:pt x="3337" y="30660"/>
                </a:cubicBezTo>
                <a:cubicBezTo>
                  <a:pt x="4130" y="30660"/>
                  <a:pt x="4914" y="30632"/>
                  <a:pt x="5715" y="30588"/>
                </a:cubicBezTo>
                <a:cubicBezTo>
                  <a:pt x="7223" y="30535"/>
                  <a:pt x="8753" y="30505"/>
                  <a:pt x="10267" y="30498"/>
                </a:cubicBezTo>
                <a:lnTo>
                  <a:pt x="10267" y="30498"/>
                </a:lnTo>
                <a:cubicBezTo>
                  <a:pt x="17078" y="30558"/>
                  <a:pt x="23859" y="30590"/>
                  <a:pt x="30640" y="30831"/>
                </a:cubicBezTo>
                <a:cubicBezTo>
                  <a:pt x="32099" y="30892"/>
                  <a:pt x="33588" y="30983"/>
                  <a:pt x="35047" y="31013"/>
                </a:cubicBezTo>
                <a:cubicBezTo>
                  <a:pt x="35552" y="31028"/>
                  <a:pt x="36056" y="31034"/>
                  <a:pt x="36560" y="31034"/>
                </a:cubicBezTo>
                <a:cubicBezTo>
                  <a:pt x="38153" y="31034"/>
                  <a:pt x="39746" y="30976"/>
                  <a:pt x="41339" y="30952"/>
                </a:cubicBezTo>
                <a:cubicBezTo>
                  <a:pt x="42291" y="30947"/>
                  <a:pt x="43244" y="30944"/>
                  <a:pt x="44198" y="30944"/>
                </a:cubicBezTo>
                <a:cubicBezTo>
                  <a:pt x="48240" y="30944"/>
                  <a:pt x="52297" y="30989"/>
                  <a:pt x="56355" y="31013"/>
                </a:cubicBezTo>
                <a:cubicBezTo>
                  <a:pt x="60548" y="31051"/>
                  <a:pt x="64752" y="31100"/>
                  <a:pt x="68957" y="31100"/>
                </a:cubicBezTo>
                <a:cubicBezTo>
                  <a:pt x="74873" y="31100"/>
                  <a:pt x="80791" y="31004"/>
                  <a:pt x="86690" y="30648"/>
                </a:cubicBezTo>
                <a:cubicBezTo>
                  <a:pt x="89304" y="30497"/>
                  <a:pt x="91918" y="30253"/>
                  <a:pt x="94532" y="30010"/>
                </a:cubicBezTo>
                <a:cubicBezTo>
                  <a:pt x="97358" y="29737"/>
                  <a:pt x="100216" y="29524"/>
                  <a:pt x="103042" y="29159"/>
                </a:cubicBezTo>
                <a:cubicBezTo>
                  <a:pt x="106599" y="28673"/>
                  <a:pt x="110216" y="28126"/>
                  <a:pt x="113742" y="27305"/>
                </a:cubicBezTo>
                <a:cubicBezTo>
                  <a:pt x="113831" y="27305"/>
                  <a:pt x="113307" y="25814"/>
                  <a:pt x="113000" y="25814"/>
                </a:cubicBezTo>
                <a:cubicBezTo>
                  <a:pt x="112994" y="25814"/>
                  <a:pt x="112988" y="25814"/>
                  <a:pt x="112982" y="25816"/>
                </a:cubicBezTo>
                <a:cubicBezTo>
                  <a:pt x="112100" y="25968"/>
                  <a:pt x="111219" y="26150"/>
                  <a:pt x="110337" y="26302"/>
                </a:cubicBezTo>
                <a:cubicBezTo>
                  <a:pt x="108058" y="26727"/>
                  <a:pt x="105596" y="27092"/>
                  <a:pt x="103255" y="27214"/>
                </a:cubicBezTo>
                <a:cubicBezTo>
                  <a:pt x="99547" y="27427"/>
                  <a:pt x="95869" y="27609"/>
                  <a:pt x="92161" y="27700"/>
                </a:cubicBezTo>
                <a:cubicBezTo>
                  <a:pt x="86988" y="27786"/>
                  <a:pt x="81815" y="27823"/>
                  <a:pt x="76643" y="27823"/>
                </a:cubicBezTo>
                <a:cubicBezTo>
                  <a:pt x="72636" y="27823"/>
                  <a:pt x="68629" y="27801"/>
                  <a:pt x="64622" y="27761"/>
                </a:cubicBezTo>
                <a:cubicBezTo>
                  <a:pt x="56750" y="27731"/>
                  <a:pt x="48877" y="27731"/>
                  <a:pt x="41005" y="27548"/>
                </a:cubicBezTo>
                <a:cubicBezTo>
                  <a:pt x="35078" y="27396"/>
                  <a:pt x="29181" y="27366"/>
                  <a:pt x="23284" y="27092"/>
                </a:cubicBezTo>
                <a:cubicBezTo>
                  <a:pt x="23558" y="27092"/>
                  <a:pt x="23831" y="27123"/>
                  <a:pt x="24105" y="27123"/>
                </a:cubicBezTo>
                <a:cubicBezTo>
                  <a:pt x="19697" y="26788"/>
                  <a:pt x="15077" y="26393"/>
                  <a:pt x="10974" y="24630"/>
                </a:cubicBezTo>
                <a:cubicBezTo>
                  <a:pt x="9667" y="24053"/>
                  <a:pt x="8329" y="23323"/>
                  <a:pt x="7235" y="22381"/>
                </a:cubicBezTo>
                <a:cubicBezTo>
                  <a:pt x="6552" y="21789"/>
                  <a:pt x="6005" y="21146"/>
                  <a:pt x="5493" y="20438"/>
                </a:cubicBezTo>
                <a:lnTo>
                  <a:pt x="5493" y="20438"/>
                </a:lnTo>
                <a:cubicBezTo>
                  <a:pt x="5896" y="20083"/>
                  <a:pt x="6319" y="19748"/>
                  <a:pt x="6749" y="19433"/>
                </a:cubicBezTo>
                <a:cubicBezTo>
                  <a:pt x="8403" y="18162"/>
                  <a:pt x="10143" y="17151"/>
                  <a:pt x="11997" y="16258"/>
                </a:cubicBezTo>
                <a:lnTo>
                  <a:pt x="11997" y="16258"/>
                </a:lnTo>
                <a:cubicBezTo>
                  <a:pt x="14347" y="15329"/>
                  <a:pt x="16779" y="14514"/>
                  <a:pt x="19211" y="13840"/>
                </a:cubicBezTo>
                <a:cubicBezTo>
                  <a:pt x="21764" y="13141"/>
                  <a:pt x="24318" y="12533"/>
                  <a:pt x="26901" y="12077"/>
                </a:cubicBezTo>
                <a:cubicBezTo>
                  <a:pt x="30853" y="11347"/>
                  <a:pt x="34834" y="10891"/>
                  <a:pt x="38786" y="10587"/>
                </a:cubicBezTo>
                <a:cubicBezTo>
                  <a:pt x="43467" y="10223"/>
                  <a:pt x="48117" y="10101"/>
                  <a:pt x="52798" y="10010"/>
                </a:cubicBezTo>
                <a:cubicBezTo>
                  <a:pt x="55866" y="9937"/>
                  <a:pt x="58934" y="9892"/>
                  <a:pt x="62002" y="9892"/>
                </a:cubicBezTo>
                <a:cubicBezTo>
                  <a:pt x="65317" y="9892"/>
                  <a:pt x="68632" y="9944"/>
                  <a:pt x="71948" y="10071"/>
                </a:cubicBezTo>
                <a:cubicBezTo>
                  <a:pt x="77571" y="10314"/>
                  <a:pt x="83194" y="10739"/>
                  <a:pt x="88787" y="11317"/>
                </a:cubicBezTo>
                <a:cubicBezTo>
                  <a:pt x="94532" y="11894"/>
                  <a:pt x="100337" y="12897"/>
                  <a:pt x="105930" y="14417"/>
                </a:cubicBezTo>
                <a:cubicBezTo>
                  <a:pt x="109517" y="15420"/>
                  <a:pt x="113043" y="16606"/>
                  <a:pt x="116599" y="17609"/>
                </a:cubicBezTo>
                <a:cubicBezTo>
                  <a:pt x="117876" y="18095"/>
                  <a:pt x="119183" y="18399"/>
                  <a:pt x="120490" y="18551"/>
                </a:cubicBezTo>
                <a:cubicBezTo>
                  <a:pt x="121223" y="18581"/>
                  <a:pt x="121956" y="18596"/>
                  <a:pt x="122690" y="18596"/>
                </a:cubicBezTo>
                <a:cubicBezTo>
                  <a:pt x="124919" y="18596"/>
                  <a:pt x="127148" y="18456"/>
                  <a:pt x="129377" y="18162"/>
                </a:cubicBezTo>
                <a:lnTo>
                  <a:pt x="129377" y="18162"/>
                </a:lnTo>
                <a:cubicBezTo>
                  <a:pt x="130616" y="18586"/>
                  <a:pt x="131831" y="19009"/>
                  <a:pt x="133073" y="19433"/>
                </a:cubicBezTo>
                <a:cubicBezTo>
                  <a:pt x="133123" y="19454"/>
                  <a:pt x="133176" y="19465"/>
                  <a:pt x="133230" y="19465"/>
                </a:cubicBezTo>
                <a:cubicBezTo>
                  <a:pt x="133477" y="19465"/>
                  <a:pt x="133748" y="19256"/>
                  <a:pt x="133772" y="19007"/>
                </a:cubicBezTo>
                <a:cubicBezTo>
                  <a:pt x="133803" y="18642"/>
                  <a:pt x="133347" y="18034"/>
                  <a:pt x="133073" y="17852"/>
                </a:cubicBezTo>
                <a:cubicBezTo>
                  <a:pt x="131128" y="16606"/>
                  <a:pt x="129061" y="15481"/>
                  <a:pt x="126964" y="14539"/>
                </a:cubicBezTo>
                <a:cubicBezTo>
                  <a:pt x="124623" y="13414"/>
                  <a:pt x="122344" y="12229"/>
                  <a:pt x="120064" y="11013"/>
                </a:cubicBezTo>
                <a:cubicBezTo>
                  <a:pt x="116477" y="9220"/>
                  <a:pt x="112799" y="7700"/>
                  <a:pt x="109000" y="6423"/>
                </a:cubicBezTo>
                <a:cubicBezTo>
                  <a:pt x="104197" y="4812"/>
                  <a:pt x="99304" y="3596"/>
                  <a:pt x="94349" y="2654"/>
                </a:cubicBezTo>
                <a:cubicBezTo>
                  <a:pt x="87601" y="1347"/>
                  <a:pt x="80823" y="678"/>
                  <a:pt x="73984" y="314"/>
                </a:cubicBezTo>
                <a:cubicBezTo>
                  <a:pt x="69196" y="67"/>
                  <a:pt x="64389" y="0"/>
                  <a:pt x="5959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8" name="Google Shape;2458;p4"/>
          <p:cNvSpPr/>
          <p:nvPr/>
        </p:nvSpPr>
        <p:spPr>
          <a:xfrm rot="587667">
            <a:off x="1034852" y="1951540"/>
            <a:ext cx="7065823" cy="2243380"/>
          </a:xfrm>
          <a:custGeom>
            <a:avLst/>
            <a:gdLst/>
            <a:ahLst/>
            <a:cxnLst/>
            <a:rect l="l" t="t" r="r" b="b"/>
            <a:pathLst>
              <a:path w="130439" h="31240" extrusionOk="0">
                <a:moveTo>
                  <a:pt x="3830" y="22629"/>
                </a:moveTo>
                <a:lnTo>
                  <a:pt x="3830" y="22629"/>
                </a:lnTo>
                <a:cubicBezTo>
                  <a:pt x="3868" y="22667"/>
                  <a:pt x="3900" y="22705"/>
                  <a:pt x="3932" y="22742"/>
                </a:cubicBezTo>
                <a:lnTo>
                  <a:pt x="3932" y="22742"/>
                </a:lnTo>
                <a:cubicBezTo>
                  <a:pt x="3897" y="22705"/>
                  <a:pt x="3863" y="22667"/>
                  <a:pt x="3830" y="22629"/>
                </a:cubicBezTo>
                <a:close/>
                <a:moveTo>
                  <a:pt x="56349" y="1"/>
                </a:moveTo>
                <a:cubicBezTo>
                  <a:pt x="55155" y="1"/>
                  <a:pt x="53961" y="6"/>
                  <a:pt x="52767" y="15"/>
                </a:cubicBezTo>
                <a:cubicBezTo>
                  <a:pt x="46050" y="76"/>
                  <a:pt x="39271" y="258"/>
                  <a:pt x="32615" y="1018"/>
                </a:cubicBezTo>
                <a:cubicBezTo>
                  <a:pt x="28724" y="1474"/>
                  <a:pt x="24864" y="2021"/>
                  <a:pt x="21064" y="2933"/>
                </a:cubicBezTo>
                <a:cubicBezTo>
                  <a:pt x="17356" y="3845"/>
                  <a:pt x="13648" y="4909"/>
                  <a:pt x="10122" y="6459"/>
                </a:cubicBezTo>
                <a:cubicBezTo>
                  <a:pt x="7903" y="7432"/>
                  <a:pt x="5775" y="8617"/>
                  <a:pt x="3951" y="10198"/>
                </a:cubicBezTo>
                <a:cubicBezTo>
                  <a:pt x="2249" y="11657"/>
                  <a:pt x="821" y="13359"/>
                  <a:pt x="274" y="15578"/>
                </a:cubicBezTo>
                <a:cubicBezTo>
                  <a:pt x="0" y="16733"/>
                  <a:pt x="30" y="17705"/>
                  <a:pt x="243" y="18860"/>
                </a:cubicBezTo>
                <a:cubicBezTo>
                  <a:pt x="547" y="20441"/>
                  <a:pt x="1094" y="21991"/>
                  <a:pt x="1733" y="23450"/>
                </a:cubicBezTo>
                <a:cubicBezTo>
                  <a:pt x="2097" y="24362"/>
                  <a:pt x="2523" y="25213"/>
                  <a:pt x="3070" y="26003"/>
                </a:cubicBezTo>
                <a:cubicBezTo>
                  <a:pt x="3891" y="27128"/>
                  <a:pt x="5076" y="27827"/>
                  <a:pt x="6292" y="28405"/>
                </a:cubicBezTo>
                <a:cubicBezTo>
                  <a:pt x="7629" y="28921"/>
                  <a:pt x="8997" y="29316"/>
                  <a:pt x="10426" y="29560"/>
                </a:cubicBezTo>
                <a:cubicBezTo>
                  <a:pt x="11246" y="29712"/>
                  <a:pt x="12037" y="29864"/>
                  <a:pt x="12857" y="30016"/>
                </a:cubicBezTo>
                <a:cubicBezTo>
                  <a:pt x="14712" y="30319"/>
                  <a:pt x="16596" y="30502"/>
                  <a:pt x="18481" y="30654"/>
                </a:cubicBezTo>
                <a:cubicBezTo>
                  <a:pt x="22189" y="30927"/>
                  <a:pt x="25928" y="30988"/>
                  <a:pt x="29636" y="31079"/>
                </a:cubicBezTo>
                <a:cubicBezTo>
                  <a:pt x="31581" y="31140"/>
                  <a:pt x="33526" y="31201"/>
                  <a:pt x="35472" y="31231"/>
                </a:cubicBezTo>
                <a:cubicBezTo>
                  <a:pt x="35924" y="31237"/>
                  <a:pt x="36375" y="31239"/>
                  <a:pt x="36827" y="31239"/>
                </a:cubicBezTo>
                <a:cubicBezTo>
                  <a:pt x="38837" y="31239"/>
                  <a:pt x="40848" y="31190"/>
                  <a:pt x="42858" y="31140"/>
                </a:cubicBezTo>
                <a:cubicBezTo>
                  <a:pt x="48907" y="30988"/>
                  <a:pt x="54955" y="31019"/>
                  <a:pt x="61035" y="30927"/>
                </a:cubicBezTo>
                <a:cubicBezTo>
                  <a:pt x="64287" y="30897"/>
                  <a:pt x="67539" y="30836"/>
                  <a:pt x="70792" y="30775"/>
                </a:cubicBezTo>
                <a:cubicBezTo>
                  <a:pt x="73953" y="30715"/>
                  <a:pt x="77144" y="30715"/>
                  <a:pt x="80305" y="30563"/>
                </a:cubicBezTo>
                <a:cubicBezTo>
                  <a:pt x="83406" y="30411"/>
                  <a:pt x="86506" y="30137"/>
                  <a:pt x="89576" y="29833"/>
                </a:cubicBezTo>
                <a:lnTo>
                  <a:pt x="95503" y="29225"/>
                </a:lnTo>
                <a:cubicBezTo>
                  <a:pt x="96932" y="28800"/>
                  <a:pt x="98361" y="28587"/>
                  <a:pt x="99820" y="28587"/>
                </a:cubicBezTo>
                <a:cubicBezTo>
                  <a:pt x="103224" y="28435"/>
                  <a:pt x="106719" y="28313"/>
                  <a:pt x="110063" y="27614"/>
                </a:cubicBezTo>
                <a:lnTo>
                  <a:pt x="110063" y="27614"/>
                </a:lnTo>
                <a:cubicBezTo>
                  <a:pt x="110053" y="27616"/>
                  <a:pt x="110041" y="27617"/>
                  <a:pt x="110028" y="27617"/>
                </a:cubicBezTo>
                <a:cubicBezTo>
                  <a:pt x="109844" y="27617"/>
                  <a:pt x="109384" y="27430"/>
                  <a:pt x="109242" y="27401"/>
                </a:cubicBezTo>
                <a:cubicBezTo>
                  <a:pt x="109074" y="27373"/>
                  <a:pt x="108698" y="27216"/>
                  <a:pt x="108474" y="27216"/>
                </a:cubicBezTo>
                <a:cubicBezTo>
                  <a:pt x="108455" y="27216"/>
                  <a:pt x="108438" y="27217"/>
                  <a:pt x="108421" y="27219"/>
                </a:cubicBezTo>
                <a:cubicBezTo>
                  <a:pt x="105929" y="27766"/>
                  <a:pt x="103285" y="27797"/>
                  <a:pt x="100762" y="27857"/>
                </a:cubicBezTo>
                <a:cubicBezTo>
                  <a:pt x="99668" y="27888"/>
                  <a:pt x="98573" y="27918"/>
                  <a:pt x="97509" y="27949"/>
                </a:cubicBezTo>
                <a:cubicBezTo>
                  <a:pt x="96628" y="27888"/>
                  <a:pt x="95746" y="27857"/>
                  <a:pt x="94895" y="27797"/>
                </a:cubicBezTo>
                <a:cubicBezTo>
                  <a:pt x="94799" y="27793"/>
                  <a:pt x="94702" y="27792"/>
                  <a:pt x="94605" y="27792"/>
                </a:cubicBezTo>
                <a:cubicBezTo>
                  <a:pt x="93815" y="27792"/>
                  <a:pt x="93009" y="27891"/>
                  <a:pt x="92251" y="27918"/>
                </a:cubicBezTo>
                <a:cubicBezTo>
                  <a:pt x="83436" y="28471"/>
                  <a:pt x="74596" y="28496"/>
                  <a:pt x="65777" y="28496"/>
                </a:cubicBezTo>
                <a:cubicBezTo>
                  <a:pt x="64895" y="28496"/>
                  <a:pt x="64013" y="28496"/>
                  <a:pt x="63132" y="28496"/>
                </a:cubicBezTo>
                <a:cubicBezTo>
                  <a:pt x="58512" y="28465"/>
                  <a:pt x="53922" y="28435"/>
                  <a:pt x="49302" y="28405"/>
                </a:cubicBezTo>
                <a:cubicBezTo>
                  <a:pt x="48727" y="28400"/>
                  <a:pt x="48151" y="28398"/>
                  <a:pt x="47575" y="28398"/>
                </a:cubicBezTo>
                <a:cubicBezTo>
                  <a:pt x="45754" y="28398"/>
                  <a:pt x="43927" y="28416"/>
                  <a:pt x="42097" y="28416"/>
                </a:cubicBezTo>
                <a:cubicBezTo>
                  <a:pt x="40771" y="28416"/>
                  <a:pt x="39444" y="28407"/>
                  <a:pt x="38116" y="28374"/>
                </a:cubicBezTo>
                <a:cubicBezTo>
                  <a:pt x="32121" y="28254"/>
                  <a:pt x="26096" y="28193"/>
                  <a:pt x="20129" y="27784"/>
                </a:cubicBezTo>
                <a:lnTo>
                  <a:pt x="20129" y="27784"/>
                </a:lnTo>
                <a:cubicBezTo>
                  <a:pt x="16774" y="27481"/>
                  <a:pt x="13449" y="27084"/>
                  <a:pt x="10213" y="26125"/>
                </a:cubicBezTo>
                <a:cubicBezTo>
                  <a:pt x="8845" y="25760"/>
                  <a:pt x="7508" y="25243"/>
                  <a:pt x="6231" y="24575"/>
                </a:cubicBezTo>
                <a:cubicBezTo>
                  <a:pt x="5418" y="24098"/>
                  <a:pt x="4656" y="23517"/>
                  <a:pt x="3994" y="22810"/>
                </a:cubicBezTo>
                <a:lnTo>
                  <a:pt x="3994" y="22810"/>
                </a:lnTo>
                <a:cubicBezTo>
                  <a:pt x="3517" y="22242"/>
                  <a:pt x="3086" y="21629"/>
                  <a:pt x="2681" y="20990"/>
                </a:cubicBezTo>
                <a:lnTo>
                  <a:pt x="2681" y="20990"/>
                </a:lnTo>
                <a:cubicBezTo>
                  <a:pt x="2597" y="20783"/>
                  <a:pt x="2518" y="20572"/>
                  <a:pt x="2432" y="20368"/>
                </a:cubicBezTo>
                <a:lnTo>
                  <a:pt x="2432" y="20368"/>
                </a:lnTo>
                <a:cubicBezTo>
                  <a:pt x="2392" y="19896"/>
                  <a:pt x="2376" y="19424"/>
                  <a:pt x="2401" y="18952"/>
                </a:cubicBezTo>
                <a:cubicBezTo>
                  <a:pt x="2401" y="18374"/>
                  <a:pt x="2492" y="17827"/>
                  <a:pt x="2705" y="17280"/>
                </a:cubicBezTo>
                <a:lnTo>
                  <a:pt x="2705" y="17280"/>
                </a:lnTo>
                <a:cubicBezTo>
                  <a:pt x="2675" y="17401"/>
                  <a:pt x="2644" y="17523"/>
                  <a:pt x="2614" y="17645"/>
                </a:cubicBezTo>
                <a:cubicBezTo>
                  <a:pt x="2857" y="16915"/>
                  <a:pt x="3161" y="16307"/>
                  <a:pt x="3556" y="15669"/>
                </a:cubicBezTo>
                <a:cubicBezTo>
                  <a:pt x="4195" y="14666"/>
                  <a:pt x="5046" y="13906"/>
                  <a:pt x="5927" y="13176"/>
                </a:cubicBezTo>
                <a:cubicBezTo>
                  <a:pt x="7417" y="11961"/>
                  <a:pt x="9028" y="10988"/>
                  <a:pt x="10760" y="10198"/>
                </a:cubicBezTo>
                <a:cubicBezTo>
                  <a:pt x="15593" y="7979"/>
                  <a:pt x="20821" y="6581"/>
                  <a:pt x="26019" y="5608"/>
                </a:cubicBezTo>
                <a:cubicBezTo>
                  <a:pt x="32979" y="4270"/>
                  <a:pt x="40122" y="3784"/>
                  <a:pt x="47205" y="3541"/>
                </a:cubicBezTo>
                <a:cubicBezTo>
                  <a:pt x="50769" y="3431"/>
                  <a:pt x="54342" y="3370"/>
                  <a:pt x="57910" y="3370"/>
                </a:cubicBezTo>
                <a:cubicBezTo>
                  <a:pt x="61249" y="3370"/>
                  <a:pt x="64583" y="3423"/>
                  <a:pt x="67904" y="3541"/>
                </a:cubicBezTo>
                <a:cubicBezTo>
                  <a:pt x="72767" y="3693"/>
                  <a:pt x="77600" y="4058"/>
                  <a:pt x="82464" y="4453"/>
                </a:cubicBezTo>
                <a:cubicBezTo>
                  <a:pt x="86202" y="4757"/>
                  <a:pt x="89941" y="5030"/>
                  <a:pt x="93649" y="5547"/>
                </a:cubicBezTo>
                <a:cubicBezTo>
                  <a:pt x="100123" y="6489"/>
                  <a:pt x="106415" y="8131"/>
                  <a:pt x="112555" y="10319"/>
                </a:cubicBezTo>
                <a:cubicBezTo>
                  <a:pt x="115564" y="11413"/>
                  <a:pt x="118422" y="12690"/>
                  <a:pt x="121248" y="14179"/>
                </a:cubicBezTo>
                <a:cubicBezTo>
                  <a:pt x="122282" y="14727"/>
                  <a:pt x="123315" y="15274"/>
                  <a:pt x="124349" y="15851"/>
                </a:cubicBezTo>
                <a:cubicBezTo>
                  <a:pt x="125899" y="16641"/>
                  <a:pt x="127388" y="17584"/>
                  <a:pt x="128787" y="18648"/>
                </a:cubicBezTo>
                <a:cubicBezTo>
                  <a:pt x="129091" y="18860"/>
                  <a:pt x="129577" y="18921"/>
                  <a:pt x="129942" y="18982"/>
                </a:cubicBezTo>
                <a:cubicBezTo>
                  <a:pt x="129861" y="18982"/>
                  <a:pt x="130171" y="19036"/>
                  <a:pt x="130324" y="19036"/>
                </a:cubicBezTo>
                <a:cubicBezTo>
                  <a:pt x="130401" y="19036"/>
                  <a:pt x="130438" y="19022"/>
                  <a:pt x="130367" y="18982"/>
                </a:cubicBezTo>
                <a:cubicBezTo>
                  <a:pt x="128270" y="17553"/>
                  <a:pt x="126233" y="16003"/>
                  <a:pt x="124288" y="14392"/>
                </a:cubicBezTo>
                <a:cubicBezTo>
                  <a:pt x="124227" y="14362"/>
                  <a:pt x="124197" y="14331"/>
                  <a:pt x="124136" y="14301"/>
                </a:cubicBezTo>
                <a:cubicBezTo>
                  <a:pt x="121917" y="12903"/>
                  <a:pt x="119607" y="11626"/>
                  <a:pt x="117236" y="10502"/>
                </a:cubicBezTo>
                <a:cubicBezTo>
                  <a:pt x="116020" y="9985"/>
                  <a:pt x="114835" y="9438"/>
                  <a:pt x="113619" y="8891"/>
                </a:cubicBezTo>
                <a:cubicBezTo>
                  <a:pt x="105504" y="5456"/>
                  <a:pt x="96780" y="3359"/>
                  <a:pt x="88087" y="2021"/>
                </a:cubicBezTo>
                <a:cubicBezTo>
                  <a:pt x="77596" y="409"/>
                  <a:pt x="66958" y="1"/>
                  <a:pt x="5634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9" name="Google Shape;2459;p4"/>
          <p:cNvSpPr/>
          <p:nvPr/>
        </p:nvSpPr>
        <p:spPr>
          <a:xfrm rot="587667">
            <a:off x="1407421" y="1273871"/>
            <a:ext cx="7053743" cy="2060556"/>
          </a:xfrm>
          <a:custGeom>
            <a:avLst/>
            <a:gdLst/>
            <a:ahLst/>
            <a:cxnLst/>
            <a:rect l="l" t="t" r="r" b="b"/>
            <a:pathLst>
              <a:path w="130216" h="30184" extrusionOk="0">
                <a:moveTo>
                  <a:pt x="70914" y="2228"/>
                </a:moveTo>
                <a:cubicBezTo>
                  <a:pt x="71065" y="2238"/>
                  <a:pt x="71216" y="2247"/>
                  <a:pt x="71367" y="2257"/>
                </a:cubicBezTo>
                <a:lnTo>
                  <a:pt x="71367" y="2257"/>
                </a:lnTo>
                <a:cubicBezTo>
                  <a:pt x="71216" y="2247"/>
                  <a:pt x="71065" y="2238"/>
                  <a:pt x="70914" y="2228"/>
                </a:cubicBezTo>
                <a:close/>
                <a:moveTo>
                  <a:pt x="25211" y="4527"/>
                </a:moveTo>
                <a:cubicBezTo>
                  <a:pt x="25022" y="4573"/>
                  <a:pt x="24834" y="4615"/>
                  <a:pt x="24645" y="4657"/>
                </a:cubicBezTo>
                <a:lnTo>
                  <a:pt x="24645" y="4657"/>
                </a:lnTo>
                <a:cubicBezTo>
                  <a:pt x="24834" y="4614"/>
                  <a:pt x="25023" y="4571"/>
                  <a:pt x="25211" y="4527"/>
                </a:cubicBezTo>
                <a:close/>
                <a:moveTo>
                  <a:pt x="93817" y="29310"/>
                </a:moveTo>
                <a:lnTo>
                  <a:pt x="93817" y="29310"/>
                </a:lnTo>
                <a:cubicBezTo>
                  <a:pt x="93802" y="29310"/>
                  <a:pt x="93787" y="29311"/>
                  <a:pt x="93772" y="29311"/>
                </a:cubicBezTo>
                <a:cubicBezTo>
                  <a:pt x="93787" y="29311"/>
                  <a:pt x="93802" y="29311"/>
                  <a:pt x="93817" y="29310"/>
                </a:cubicBezTo>
                <a:close/>
                <a:moveTo>
                  <a:pt x="57299" y="1"/>
                </a:moveTo>
                <a:cubicBezTo>
                  <a:pt x="55110" y="1"/>
                  <a:pt x="52921" y="24"/>
                  <a:pt x="50731" y="70"/>
                </a:cubicBezTo>
                <a:cubicBezTo>
                  <a:pt x="44105" y="222"/>
                  <a:pt x="37418" y="648"/>
                  <a:pt x="30852" y="1590"/>
                </a:cubicBezTo>
                <a:cubicBezTo>
                  <a:pt x="24591" y="2472"/>
                  <a:pt x="18421" y="3809"/>
                  <a:pt x="12493" y="6028"/>
                </a:cubicBezTo>
                <a:cubicBezTo>
                  <a:pt x="11004" y="6605"/>
                  <a:pt x="9545" y="7183"/>
                  <a:pt x="8116" y="7943"/>
                </a:cubicBezTo>
                <a:cubicBezTo>
                  <a:pt x="7022" y="8490"/>
                  <a:pt x="6019" y="9159"/>
                  <a:pt x="5016" y="9858"/>
                </a:cubicBezTo>
                <a:cubicBezTo>
                  <a:pt x="3922" y="10618"/>
                  <a:pt x="2828" y="11529"/>
                  <a:pt x="2007" y="12563"/>
                </a:cubicBezTo>
                <a:cubicBezTo>
                  <a:pt x="1277" y="13444"/>
                  <a:pt x="578" y="14599"/>
                  <a:pt x="335" y="15724"/>
                </a:cubicBezTo>
                <a:cubicBezTo>
                  <a:pt x="153" y="16636"/>
                  <a:pt x="1" y="17578"/>
                  <a:pt x="183" y="18490"/>
                </a:cubicBezTo>
                <a:cubicBezTo>
                  <a:pt x="396" y="19432"/>
                  <a:pt x="761" y="20283"/>
                  <a:pt x="1338" y="21074"/>
                </a:cubicBezTo>
                <a:cubicBezTo>
                  <a:pt x="3071" y="23566"/>
                  <a:pt x="5898" y="25086"/>
                  <a:pt x="8633" y="26241"/>
                </a:cubicBezTo>
                <a:cubicBezTo>
                  <a:pt x="10153" y="26849"/>
                  <a:pt x="11764" y="27244"/>
                  <a:pt x="13344" y="27639"/>
                </a:cubicBezTo>
                <a:cubicBezTo>
                  <a:pt x="15138" y="28065"/>
                  <a:pt x="17022" y="28338"/>
                  <a:pt x="18846" y="28521"/>
                </a:cubicBezTo>
                <a:cubicBezTo>
                  <a:pt x="22950" y="28977"/>
                  <a:pt x="27083" y="28977"/>
                  <a:pt x="31217" y="29068"/>
                </a:cubicBezTo>
                <a:cubicBezTo>
                  <a:pt x="34682" y="29128"/>
                  <a:pt x="38147" y="29250"/>
                  <a:pt x="41612" y="29311"/>
                </a:cubicBezTo>
                <a:cubicBezTo>
                  <a:pt x="46719" y="29402"/>
                  <a:pt x="51795" y="29402"/>
                  <a:pt x="56902" y="29432"/>
                </a:cubicBezTo>
                <a:cubicBezTo>
                  <a:pt x="62947" y="29491"/>
                  <a:pt x="68985" y="29550"/>
                  <a:pt x="75022" y="29550"/>
                </a:cubicBezTo>
                <a:cubicBezTo>
                  <a:pt x="81394" y="29550"/>
                  <a:pt x="87765" y="29485"/>
                  <a:pt x="94145" y="29284"/>
                </a:cubicBezTo>
                <a:lnTo>
                  <a:pt x="94145" y="29284"/>
                </a:lnTo>
                <a:cubicBezTo>
                  <a:pt x="94028" y="29291"/>
                  <a:pt x="93922" y="29306"/>
                  <a:pt x="93817" y="29310"/>
                </a:cubicBezTo>
                <a:lnTo>
                  <a:pt x="93817" y="29310"/>
                </a:lnTo>
                <a:cubicBezTo>
                  <a:pt x="94651" y="29295"/>
                  <a:pt x="95484" y="29283"/>
                  <a:pt x="96315" y="29283"/>
                </a:cubicBezTo>
                <a:cubicBezTo>
                  <a:pt x="98709" y="29283"/>
                  <a:pt x="101095" y="29377"/>
                  <a:pt x="103498" y="29736"/>
                </a:cubicBezTo>
                <a:cubicBezTo>
                  <a:pt x="103924" y="29767"/>
                  <a:pt x="104349" y="29858"/>
                  <a:pt x="104775" y="30010"/>
                </a:cubicBezTo>
                <a:cubicBezTo>
                  <a:pt x="105000" y="30131"/>
                  <a:pt x="105225" y="30183"/>
                  <a:pt x="105455" y="30183"/>
                </a:cubicBezTo>
                <a:cubicBezTo>
                  <a:pt x="105630" y="30183"/>
                  <a:pt x="105807" y="30153"/>
                  <a:pt x="105991" y="30101"/>
                </a:cubicBezTo>
                <a:cubicBezTo>
                  <a:pt x="107024" y="29980"/>
                  <a:pt x="107997" y="29828"/>
                  <a:pt x="109000" y="29584"/>
                </a:cubicBezTo>
                <a:cubicBezTo>
                  <a:pt x="109271" y="29524"/>
                  <a:pt x="108975" y="27912"/>
                  <a:pt x="108851" y="27912"/>
                </a:cubicBezTo>
                <a:cubicBezTo>
                  <a:pt x="108850" y="27912"/>
                  <a:pt x="108849" y="27912"/>
                  <a:pt x="108848" y="27913"/>
                </a:cubicBezTo>
                <a:cubicBezTo>
                  <a:pt x="107875" y="28186"/>
                  <a:pt x="106963" y="28308"/>
                  <a:pt x="105960" y="28399"/>
                </a:cubicBezTo>
                <a:cubicBezTo>
                  <a:pt x="105679" y="28457"/>
                  <a:pt x="105398" y="28486"/>
                  <a:pt x="105117" y="28486"/>
                </a:cubicBezTo>
                <a:cubicBezTo>
                  <a:pt x="104367" y="28486"/>
                  <a:pt x="103620" y="28281"/>
                  <a:pt x="102890" y="27882"/>
                </a:cubicBezTo>
                <a:cubicBezTo>
                  <a:pt x="102556" y="27730"/>
                  <a:pt x="102222" y="27578"/>
                  <a:pt x="101887" y="27426"/>
                </a:cubicBezTo>
                <a:cubicBezTo>
                  <a:pt x="101431" y="27183"/>
                  <a:pt x="100975" y="26940"/>
                  <a:pt x="100519" y="26697"/>
                </a:cubicBezTo>
                <a:cubicBezTo>
                  <a:pt x="99729" y="26423"/>
                  <a:pt x="98908" y="26211"/>
                  <a:pt x="98088" y="26028"/>
                </a:cubicBezTo>
                <a:cubicBezTo>
                  <a:pt x="96325" y="25603"/>
                  <a:pt x="94531" y="25390"/>
                  <a:pt x="92708" y="25238"/>
                </a:cubicBezTo>
                <a:cubicBezTo>
                  <a:pt x="87753" y="24843"/>
                  <a:pt x="82768" y="24812"/>
                  <a:pt x="77783" y="24630"/>
                </a:cubicBezTo>
                <a:cubicBezTo>
                  <a:pt x="72495" y="24417"/>
                  <a:pt x="67206" y="24144"/>
                  <a:pt x="61917" y="23931"/>
                </a:cubicBezTo>
                <a:cubicBezTo>
                  <a:pt x="59911" y="23840"/>
                  <a:pt x="57935" y="23748"/>
                  <a:pt x="55929" y="23688"/>
                </a:cubicBezTo>
                <a:cubicBezTo>
                  <a:pt x="53284" y="23596"/>
                  <a:pt x="50640" y="23596"/>
                  <a:pt x="47996" y="23505"/>
                </a:cubicBezTo>
                <a:cubicBezTo>
                  <a:pt x="44743" y="23414"/>
                  <a:pt x="41491" y="22958"/>
                  <a:pt x="38239" y="22715"/>
                </a:cubicBezTo>
                <a:cubicBezTo>
                  <a:pt x="35503" y="22502"/>
                  <a:pt x="32767" y="22441"/>
                  <a:pt x="30032" y="22320"/>
                </a:cubicBezTo>
                <a:cubicBezTo>
                  <a:pt x="27904" y="22259"/>
                  <a:pt x="25776" y="22138"/>
                  <a:pt x="23649" y="21925"/>
                </a:cubicBezTo>
                <a:cubicBezTo>
                  <a:pt x="21299" y="21684"/>
                  <a:pt x="19009" y="21264"/>
                  <a:pt x="16719" y="20753"/>
                </a:cubicBezTo>
                <a:lnTo>
                  <a:pt x="16719" y="20753"/>
                </a:lnTo>
                <a:cubicBezTo>
                  <a:pt x="16130" y="20579"/>
                  <a:pt x="15539" y="20404"/>
                  <a:pt x="14935" y="20230"/>
                </a:cubicBezTo>
                <a:lnTo>
                  <a:pt x="14935" y="20230"/>
                </a:lnTo>
                <a:cubicBezTo>
                  <a:pt x="14972" y="20238"/>
                  <a:pt x="15009" y="20246"/>
                  <a:pt x="15047" y="20253"/>
                </a:cubicBezTo>
                <a:cubicBezTo>
                  <a:pt x="13071" y="19493"/>
                  <a:pt x="11095" y="18733"/>
                  <a:pt x="9606" y="17183"/>
                </a:cubicBezTo>
                <a:cubicBezTo>
                  <a:pt x="9211" y="16757"/>
                  <a:pt x="8907" y="16332"/>
                  <a:pt x="8664" y="15815"/>
                </a:cubicBezTo>
                <a:cubicBezTo>
                  <a:pt x="8434" y="15228"/>
                  <a:pt x="8418" y="14726"/>
                  <a:pt x="8455" y="14130"/>
                </a:cubicBezTo>
                <a:lnTo>
                  <a:pt x="8455" y="14130"/>
                </a:lnTo>
                <a:cubicBezTo>
                  <a:pt x="8779" y="13181"/>
                  <a:pt x="9114" y="12474"/>
                  <a:pt x="9788" y="11712"/>
                </a:cubicBezTo>
                <a:cubicBezTo>
                  <a:pt x="10512" y="10908"/>
                  <a:pt x="11330" y="10245"/>
                  <a:pt x="12201" y="9621"/>
                </a:cubicBezTo>
                <a:lnTo>
                  <a:pt x="12201" y="9621"/>
                </a:lnTo>
                <a:cubicBezTo>
                  <a:pt x="13475" y="8841"/>
                  <a:pt x="14755" y="8142"/>
                  <a:pt x="16141" y="7548"/>
                </a:cubicBezTo>
                <a:cubicBezTo>
                  <a:pt x="19081" y="6244"/>
                  <a:pt x="22172" y="5394"/>
                  <a:pt x="25264" y="4515"/>
                </a:cubicBezTo>
                <a:lnTo>
                  <a:pt x="25264" y="4515"/>
                </a:lnTo>
                <a:cubicBezTo>
                  <a:pt x="26517" y="4229"/>
                  <a:pt x="27766" y="3943"/>
                  <a:pt x="28998" y="3657"/>
                </a:cubicBezTo>
                <a:lnTo>
                  <a:pt x="28998" y="3657"/>
                </a:lnTo>
                <a:cubicBezTo>
                  <a:pt x="28542" y="3779"/>
                  <a:pt x="28056" y="3870"/>
                  <a:pt x="27570" y="3991"/>
                </a:cubicBezTo>
                <a:cubicBezTo>
                  <a:pt x="30700" y="3414"/>
                  <a:pt x="33831" y="2867"/>
                  <a:pt x="36992" y="2563"/>
                </a:cubicBezTo>
                <a:cubicBezTo>
                  <a:pt x="40883" y="2168"/>
                  <a:pt x="44774" y="2046"/>
                  <a:pt x="48695" y="1955"/>
                </a:cubicBezTo>
                <a:cubicBezTo>
                  <a:pt x="50751" y="1915"/>
                  <a:pt x="52805" y="1896"/>
                  <a:pt x="54857" y="1896"/>
                </a:cubicBezTo>
                <a:cubicBezTo>
                  <a:pt x="60659" y="1896"/>
                  <a:pt x="66453" y="2048"/>
                  <a:pt x="72263" y="2315"/>
                </a:cubicBezTo>
                <a:lnTo>
                  <a:pt x="72263" y="2315"/>
                </a:lnTo>
                <a:cubicBezTo>
                  <a:pt x="74074" y="2433"/>
                  <a:pt x="75873" y="2563"/>
                  <a:pt x="77687" y="2678"/>
                </a:cubicBezTo>
                <a:lnTo>
                  <a:pt x="77687" y="2678"/>
                </a:lnTo>
                <a:cubicBezTo>
                  <a:pt x="77399" y="2660"/>
                  <a:pt x="77114" y="2642"/>
                  <a:pt x="76841" y="2624"/>
                </a:cubicBezTo>
                <a:lnTo>
                  <a:pt x="76841" y="2624"/>
                </a:lnTo>
                <a:cubicBezTo>
                  <a:pt x="82738" y="3201"/>
                  <a:pt x="88574" y="3900"/>
                  <a:pt x="94379" y="5086"/>
                </a:cubicBezTo>
                <a:cubicBezTo>
                  <a:pt x="99091" y="6028"/>
                  <a:pt x="103711" y="7365"/>
                  <a:pt x="108240" y="8976"/>
                </a:cubicBezTo>
                <a:cubicBezTo>
                  <a:pt x="112009" y="10344"/>
                  <a:pt x="115656" y="11925"/>
                  <a:pt x="119182" y="13840"/>
                </a:cubicBezTo>
                <a:cubicBezTo>
                  <a:pt x="120854" y="14660"/>
                  <a:pt x="122435" y="15633"/>
                  <a:pt x="123924" y="16727"/>
                </a:cubicBezTo>
                <a:cubicBezTo>
                  <a:pt x="125778" y="18125"/>
                  <a:pt x="127602" y="19554"/>
                  <a:pt x="129365" y="21074"/>
                </a:cubicBezTo>
                <a:cubicBezTo>
                  <a:pt x="129461" y="21156"/>
                  <a:pt x="129581" y="21201"/>
                  <a:pt x="129698" y="21201"/>
                </a:cubicBezTo>
                <a:cubicBezTo>
                  <a:pt x="129841" y="21201"/>
                  <a:pt x="129980" y="21133"/>
                  <a:pt x="130064" y="20982"/>
                </a:cubicBezTo>
                <a:cubicBezTo>
                  <a:pt x="130216" y="20679"/>
                  <a:pt x="130094" y="19888"/>
                  <a:pt x="129882" y="19645"/>
                </a:cubicBezTo>
                <a:cubicBezTo>
                  <a:pt x="128939" y="18855"/>
                  <a:pt x="128210" y="17882"/>
                  <a:pt x="127724" y="16757"/>
                </a:cubicBezTo>
                <a:cubicBezTo>
                  <a:pt x="127602" y="16332"/>
                  <a:pt x="127389" y="15998"/>
                  <a:pt x="127055" y="15694"/>
                </a:cubicBezTo>
                <a:cubicBezTo>
                  <a:pt x="125413" y="13870"/>
                  <a:pt x="124927" y="13505"/>
                  <a:pt x="122526" y="12107"/>
                </a:cubicBezTo>
                <a:cubicBezTo>
                  <a:pt x="116386" y="8581"/>
                  <a:pt x="109577" y="6180"/>
                  <a:pt x="102738" y="4386"/>
                </a:cubicBezTo>
                <a:cubicBezTo>
                  <a:pt x="94167" y="2137"/>
                  <a:pt x="85261" y="1104"/>
                  <a:pt x="76416" y="557"/>
                </a:cubicBezTo>
                <a:cubicBezTo>
                  <a:pt x="70056" y="195"/>
                  <a:pt x="63680" y="1"/>
                  <a:pt x="572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0" name="Google Shape;2460;p4"/>
          <p:cNvSpPr/>
          <p:nvPr/>
        </p:nvSpPr>
        <p:spPr>
          <a:xfrm rot="587667">
            <a:off x="832314" y="2446975"/>
            <a:ext cx="7196046" cy="722716"/>
          </a:xfrm>
          <a:custGeom>
            <a:avLst/>
            <a:gdLst/>
            <a:ahLst/>
            <a:cxnLst/>
            <a:rect l="l" t="t" r="r" b="b"/>
            <a:pathLst>
              <a:path w="132843" h="35935" extrusionOk="0">
                <a:moveTo>
                  <a:pt x="102753" y="11312"/>
                </a:moveTo>
                <a:cubicBezTo>
                  <a:pt x="102839" y="11335"/>
                  <a:pt x="102926" y="11359"/>
                  <a:pt x="103012" y="11382"/>
                </a:cubicBezTo>
                <a:cubicBezTo>
                  <a:pt x="102926" y="11365"/>
                  <a:pt x="102839" y="11338"/>
                  <a:pt x="102753" y="11312"/>
                </a:cubicBezTo>
                <a:close/>
                <a:moveTo>
                  <a:pt x="95551" y="33816"/>
                </a:moveTo>
                <a:lnTo>
                  <a:pt x="95551" y="33816"/>
                </a:lnTo>
                <a:cubicBezTo>
                  <a:pt x="95575" y="33818"/>
                  <a:pt x="95599" y="33820"/>
                  <a:pt x="95624" y="33822"/>
                </a:cubicBezTo>
                <a:lnTo>
                  <a:pt x="95624" y="33822"/>
                </a:lnTo>
                <a:cubicBezTo>
                  <a:pt x="95599" y="33820"/>
                  <a:pt x="95575" y="33818"/>
                  <a:pt x="95551" y="33816"/>
                </a:cubicBezTo>
                <a:close/>
                <a:moveTo>
                  <a:pt x="50270" y="1"/>
                </a:moveTo>
                <a:cubicBezTo>
                  <a:pt x="49471" y="1"/>
                  <a:pt x="48673" y="5"/>
                  <a:pt x="47874" y="14"/>
                </a:cubicBezTo>
                <a:cubicBezTo>
                  <a:pt x="40640" y="105"/>
                  <a:pt x="33406" y="501"/>
                  <a:pt x="26232" y="1595"/>
                </a:cubicBezTo>
                <a:cubicBezTo>
                  <a:pt x="22463" y="2203"/>
                  <a:pt x="18725" y="2993"/>
                  <a:pt x="15047" y="4148"/>
                </a:cubicBezTo>
                <a:cubicBezTo>
                  <a:pt x="12645" y="4908"/>
                  <a:pt x="10214" y="5698"/>
                  <a:pt x="7965" y="6884"/>
                </a:cubicBezTo>
                <a:cubicBezTo>
                  <a:pt x="6080" y="7856"/>
                  <a:pt x="4408" y="9102"/>
                  <a:pt x="2949" y="10592"/>
                </a:cubicBezTo>
                <a:cubicBezTo>
                  <a:pt x="1369" y="12233"/>
                  <a:pt x="396" y="14361"/>
                  <a:pt x="153" y="16610"/>
                </a:cubicBezTo>
                <a:cubicBezTo>
                  <a:pt x="1" y="17826"/>
                  <a:pt x="153" y="19103"/>
                  <a:pt x="457" y="20288"/>
                </a:cubicBezTo>
                <a:cubicBezTo>
                  <a:pt x="822" y="21686"/>
                  <a:pt x="1369" y="23176"/>
                  <a:pt x="2068" y="24483"/>
                </a:cubicBezTo>
                <a:cubicBezTo>
                  <a:pt x="2250" y="24817"/>
                  <a:pt x="2463" y="25151"/>
                  <a:pt x="2645" y="25516"/>
                </a:cubicBezTo>
                <a:cubicBezTo>
                  <a:pt x="3648" y="26853"/>
                  <a:pt x="4712" y="28130"/>
                  <a:pt x="5837" y="29376"/>
                </a:cubicBezTo>
                <a:cubicBezTo>
                  <a:pt x="6506" y="29863"/>
                  <a:pt x="7144" y="30319"/>
                  <a:pt x="7813" y="30805"/>
                </a:cubicBezTo>
                <a:cubicBezTo>
                  <a:pt x="9211" y="31686"/>
                  <a:pt x="10670" y="32385"/>
                  <a:pt x="12220" y="32963"/>
                </a:cubicBezTo>
                <a:cubicBezTo>
                  <a:pt x="16688" y="34544"/>
                  <a:pt x="21399" y="35091"/>
                  <a:pt x="26111" y="35334"/>
                </a:cubicBezTo>
                <a:cubicBezTo>
                  <a:pt x="29059" y="35486"/>
                  <a:pt x="32008" y="35547"/>
                  <a:pt x="34956" y="35577"/>
                </a:cubicBezTo>
                <a:cubicBezTo>
                  <a:pt x="39515" y="35638"/>
                  <a:pt x="44105" y="35729"/>
                  <a:pt x="48695" y="35790"/>
                </a:cubicBezTo>
                <a:cubicBezTo>
                  <a:pt x="54850" y="35896"/>
                  <a:pt x="61013" y="35934"/>
                  <a:pt x="67175" y="35934"/>
                </a:cubicBezTo>
                <a:cubicBezTo>
                  <a:pt x="73338" y="35934"/>
                  <a:pt x="79501" y="35896"/>
                  <a:pt x="85656" y="35851"/>
                </a:cubicBezTo>
                <a:cubicBezTo>
                  <a:pt x="86806" y="35844"/>
                  <a:pt x="87957" y="35842"/>
                  <a:pt x="89109" y="35842"/>
                </a:cubicBezTo>
                <a:cubicBezTo>
                  <a:pt x="92256" y="35842"/>
                  <a:pt x="95409" y="35859"/>
                  <a:pt x="98556" y="35859"/>
                </a:cubicBezTo>
                <a:cubicBezTo>
                  <a:pt x="99708" y="35859"/>
                  <a:pt x="100859" y="35857"/>
                  <a:pt x="102009" y="35851"/>
                </a:cubicBezTo>
                <a:cubicBezTo>
                  <a:pt x="103772" y="35851"/>
                  <a:pt x="105504" y="35820"/>
                  <a:pt x="107267" y="35547"/>
                </a:cubicBezTo>
                <a:cubicBezTo>
                  <a:pt x="108635" y="35334"/>
                  <a:pt x="110003" y="35243"/>
                  <a:pt x="111340" y="34939"/>
                </a:cubicBezTo>
                <a:cubicBezTo>
                  <a:pt x="111583" y="34878"/>
                  <a:pt x="111948" y="34179"/>
                  <a:pt x="112070" y="33996"/>
                </a:cubicBezTo>
                <a:cubicBezTo>
                  <a:pt x="112070" y="33996"/>
                  <a:pt x="112383" y="33569"/>
                  <a:pt x="112210" y="33569"/>
                </a:cubicBezTo>
                <a:cubicBezTo>
                  <a:pt x="112205" y="33569"/>
                  <a:pt x="112198" y="33570"/>
                  <a:pt x="112191" y="33571"/>
                </a:cubicBezTo>
                <a:cubicBezTo>
                  <a:pt x="111583" y="33723"/>
                  <a:pt x="110976" y="33875"/>
                  <a:pt x="110368" y="33996"/>
                </a:cubicBezTo>
                <a:cubicBezTo>
                  <a:pt x="109643" y="34203"/>
                  <a:pt x="108918" y="34312"/>
                  <a:pt x="108184" y="34312"/>
                </a:cubicBezTo>
                <a:cubicBezTo>
                  <a:pt x="107840" y="34312"/>
                  <a:pt x="107495" y="34288"/>
                  <a:pt x="107146" y="34240"/>
                </a:cubicBezTo>
                <a:cubicBezTo>
                  <a:pt x="106578" y="34260"/>
                  <a:pt x="106011" y="34270"/>
                  <a:pt x="105442" y="34270"/>
                </a:cubicBezTo>
                <a:cubicBezTo>
                  <a:pt x="104305" y="34270"/>
                  <a:pt x="103164" y="34229"/>
                  <a:pt x="102009" y="34148"/>
                </a:cubicBezTo>
                <a:cubicBezTo>
                  <a:pt x="99882" y="34060"/>
                  <a:pt x="97783" y="33942"/>
                  <a:pt x="95658" y="33824"/>
                </a:cubicBezTo>
                <a:lnTo>
                  <a:pt x="95658" y="33824"/>
                </a:lnTo>
                <a:cubicBezTo>
                  <a:pt x="95647" y="33823"/>
                  <a:pt x="95635" y="33823"/>
                  <a:pt x="95624" y="33822"/>
                </a:cubicBezTo>
                <a:lnTo>
                  <a:pt x="95624" y="33822"/>
                </a:lnTo>
                <a:cubicBezTo>
                  <a:pt x="95630" y="33822"/>
                  <a:pt x="95636" y="33823"/>
                  <a:pt x="95642" y="33823"/>
                </a:cubicBezTo>
                <a:lnTo>
                  <a:pt x="95642" y="33823"/>
                </a:lnTo>
                <a:cubicBezTo>
                  <a:pt x="95586" y="33820"/>
                  <a:pt x="95530" y="33817"/>
                  <a:pt x="95474" y="33814"/>
                </a:cubicBezTo>
                <a:cubicBezTo>
                  <a:pt x="95499" y="33814"/>
                  <a:pt x="95525" y="33815"/>
                  <a:pt x="95551" y="33816"/>
                </a:cubicBezTo>
                <a:lnTo>
                  <a:pt x="95551" y="33816"/>
                </a:lnTo>
                <a:cubicBezTo>
                  <a:pt x="91179" y="33493"/>
                  <a:pt x="86805" y="33203"/>
                  <a:pt x="82404" y="33085"/>
                </a:cubicBezTo>
                <a:cubicBezTo>
                  <a:pt x="77601" y="32963"/>
                  <a:pt x="72799" y="32993"/>
                  <a:pt x="67996" y="32933"/>
                </a:cubicBezTo>
                <a:cubicBezTo>
                  <a:pt x="63680" y="32902"/>
                  <a:pt x="59364" y="32872"/>
                  <a:pt x="55078" y="32841"/>
                </a:cubicBezTo>
                <a:cubicBezTo>
                  <a:pt x="50640" y="32781"/>
                  <a:pt x="46233" y="32750"/>
                  <a:pt x="41795" y="32537"/>
                </a:cubicBezTo>
                <a:cubicBezTo>
                  <a:pt x="40184" y="32477"/>
                  <a:pt x="38573" y="32325"/>
                  <a:pt x="36962" y="32294"/>
                </a:cubicBezTo>
                <a:cubicBezTo>
                  <a:pt x="36217" y="32279"/>
                  <a:pt x="35480" y="32279"/>
                  <a:pt x="34743" y="32279"/>
                </a:cubicBezTo>
                <a:cubicBezTo>
                  <a:pt x="34006" y="32279"/>
                  <a:pt x="33269" y="32279"/>
                  <a:pt x="32524" y="32264"/>
                </a:cubicBezTo>
                <a:cubicBezTo>
                  <a:pt x="30518" y="32233"/>
                  <a:pt x="28512" y="32173"/>
                  <a:pt x="26506" y="32112"/>
                </a:cubicBezTo>
                <a:cubicBezTo>
                  <a:pt x="23284" y="32021"/>
                  <a:pt x="20001" y="31686"/>
                  <a:pt x="16840" y="31078"/>
                </a:cubicBezTo>
                <a:cubicBezTo>
                  <a:pt x="15199" y="30744"/>
                  <a:pt x="13618" y="30349"/>
                  <a:pt x="12068" y="29802"/>
                </a:cubicBezTo>
                <a:cubicBezTo>
                  <a:pt x="11308" y="29559"/>
                  <a:pt x="10579" y="29255"/>
                  <a:pt x="9879" y="28890"/>
                </a:cubicBezTo>
                <a:cubicBezTo>
                  <a:pt x="8955" y="28494"/>
                  <a:pt x="8076" y="28006"/>
                  <a:pt x="7243" y="27426"/>
                </a:cubicBezTo>
                <a:lnTo>
                  <a:pt x="7243" y="27426"/>
                </a:lnTo>
                <a:cubicBezTo>
                  <a:pt x="6741" y="27021"/>
                  <a:pt x="6238" y="26608"/>
                  <a:pt x="5735" y="26193"/>
                </a:cubicBezTo>
                <a:lnTo>
                  <a:pt x="5735" y="26193"/>
                </a:lnTo>
                <a:cubicBezTo>
                  <a:pt x="5431" y="25874"/>
                  <a:pt x="5131" y="25556"/>
                  <a:pt x="4830" y="25237"/>
                </a:cubicBezTo>
                <a:lnTo>
                  <a:pt x="4830" y="25237"/>
                </a:lnTo>
                <a:cubicBezTo>
                  <a:pt x="4284" y="24404"/>
                  <a:pt x="3738" y="23565"/>
                  <a:pt x="3192" y="22732"/>
                </a:cubicBezTo>
                <a:lnTo>
                  <a:pt x="3192" y="22732"/>
                </a:lnTo>
                <a:lnTo>
                  <a:pt x="3131" y="22579"/>
                </a:lnTo>
                <a:lnTo>
                  <a:pt x="3131" y="22579"/>
                </a:lnTo>
                <a:cubicBezTo>
                  <a:pt x="3048" y="21866"/>
                  <a:pt x="3092" y="21153"/>
                  <a:pt x="3284" y="20440"/>
                </a:cubicBezTo>
                <a:lnTo>
                  <a:pt x="3284" y="20440"/>
                </a:lnTo>
                <a:cubicBezTo>
                  <a:pt x="3253" y="20653"/>
                  <a:pt x="3192" y="20866"/>
                  <a:pt x="3162" y="21078"/>
                </a:cubicBezTo>
                <a:cubicBezTo>
                  <a:pt x="3496" y="20075"/>
                  <a:pt x="3831" y="19224"/>
                  <a:pt x="4439" y="18343"/>
                </a:cubicBezTo>
                <a:cubicBezTo>
                  <a:pt x="5077" y="17431"/>
                  <a:pt x="5806" y="16701"/>
                  <a:pt x="6627" y="15941"/>
                </a:cubicBezTo>
                <a:lnTo>
                  <a:pt x="6627" y="15941"/>
                </a:lnTo>
                <a:lnTo>
                  <a:pt x="6323" y="16245"/>
                </a:lnTo>
                <a:cubicBezTo>
                  <a:pt x="7813" y="15060"/>
                  <a:pt x="9363" y="14027"/>
                  <a:pt x="11065" y="13175"/>
                </a:cubicBezTo>
                <a:cubicBezTo>
                  <a:pt x="14925" y="11291"/>
                  <a:pt x="19120" y="10045"/>
                  <a:pt x="23284" y="9042"/>
                </a:cubicBezTo>
                <a:cubicBezTo>
                  <a:pt x="33465" y="6648"/>
                  <a:pt x="43977" y="6278"/>
                  <a:pt x="54401" y="6155"/>
                </a:cubicBezTo>
                <a:lnTo>
                  <a:pt x="54401" y="6155"/>
                </a:lnTo>
                <a:cubicBezTo>
                  <a:pt x="63137" y="6188"/>
                  <a:pt x="71873" y="6318"/>
                  <a:pt x="80580" y="7248"/>
                </a:cubicBezTo>
                <a:cubicBezTo>
                  <a:pt x="84471" y="7643"/>
                  <a:pt x="88331" y="8160"/>
                  <a:pt x="92191" y="8859"/>
                </a:cubicBezTo>
                <a:cubicBezTo>
                  <a:pt x="95693" y="9501"/>
                  <a:pt x="99139" y="10340"/>
                  <a:pt x="102583" y="11266"/>
                </a:cubicBezTo>
                <a:lnTo>
                  <a:pt x="102583" y="11266"/>
                </a:lnTo>
                <a:cubicBezTo>
                  <a:pt x="102574" y="11264"/>
                  <a:pt x="102565" y="11262"/>
                  <a:pt x="102556" y="11261"/>
                </a:cubicBezTo>
                <a:lnTo>
                  <a:pt x="102556" y="11261"/>
                </a:lnTo>
                <a:cubicBezTo>
                  <a:pt x="105200" y="12051"/>
                  <a:pt x="107784" y="12932"/>
                  <a:pt x="110368" y="13966"/>
                </a:cubicBezTo>
                <a:cubicBezTo>
                  <a:pt x="112890" y="14969"/>
                  <a:pt x="115353" y="16154"/>
                  <a:pt x="117754" y="17461"/>
                </a:cubicBezTo>
                <a:cubicBezTo>
                  <a:pt x="120307" y="18859"/>
                  <a:pt x="122799" y="20349"/>
                  <a:pt x="125231" y="21960"/>
                </a:cubicBezTo>
                <a:cubicBezTo>
                  <a:pt x="127420" y="23388"/>
                  <a:pt x="129547" y="24969"/>
                  <a:pt x="131584" y="26641"/>
                </a:cubicBezTo>
                <a:cubicBezTo>
                  <a:pt x="131600" y="26653"/>
                  <a:pt x="131619" y="26658"/>
                  <a:pt x="131641" y="26658"/>
                </a:cubicBezTo>
                <a:cubicBezTo>
                  <a:pt x="131956" y="26658"/>
                  <a:pt x="132843" y="25502"/>
                  <a:pt x="132587" y="25303"/>
                </a:cubicBezTo>
                <a:cubicBezTo>
                  <a:pt x="130581" y="23632"/>
                  <a:pt x="128483" y="22081"/>
                  <a:pt x="126265" y="20653"/>
                </a:cubicBezTo>
                <a:cubicBezTo>
                  <a:pt x="124958" y="19802"/>
                  <a:pt x="123620" y="18951"/>
                  <a:pt x="122283" y="18100"/>
                </a:cubicBezTo>
                <a:cubicBezTo>
                  <a:pt x="117936" y="15394"/>
                  <a:pt x="113498" y="12628"/>
                  <a:pt x="108848" y="10440"/>
                </a:cubicBezTo>
                <a:cubicBezTo>
                  <a:pt x="104836" y="8586"/>
                  <a:pt x="100580" y="7096"/>
                  <a:pt x="96386" y="5789"/>
                </a:cubicBezTo>
                <a:cubicBezTo>
                  <a:pt x="94106" y="5029"/>
                  <a:pt x="91765" y="4391"/>
                  <a:pt x="89425" y="3874"/>
                </a:cubicBezTo>
                <a:cubicBezTo>
                  <a:pt x="86568" y="3145"/>
                  <a:pt x="83711" y="2507"/>
                  <a:pt x="80793" y="1990"/>
                </a:cubicBezTo>
                <a:cubicBezTo>
                  <a:pt x="75139" y="1078"/>
                  <a:pt x="69425" y="592"/>
                  <a:pt x="63710" y="318"/>
                </a:cubicBezTo>
                <a:cubicBezTo>
                  <a:pt x="59246" y="138"/>
                  <a:pt x="54759" y="1"/>
                  <a:pt x="502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1" name="Google Shape;2461;p4"/>
          <p:cNvSpPr/>
          <p:nvPr/>
        </p:nvSpPr>
        <p:spPr>
          <a:xfrm rot="587667">
            <a:off x="665207" y="1760722"/>
            <a:ext cx="7337483" cy="1645373"/>
          </a:xfrm>
          <a:custGeom>
            <a:avLst/>
            <a:gdLst/>
            <a:ahLst/>
            <a:cxnLst/>
            <a:rect l="l" t="t" r="r" b="b"/>
            <a:pathLst>
              <a:path w="135454" h="30131" extrusionOk="0">
                <a:moveTo>
                  <a:pt x="5145" y="15255"/>
                </a:moveTo>
                <a:lnTo>
                  <a:pt x="5145" y="15255"/>
                </a:lnTo>
                <a:cubicBezTo>
                  <a:pt x="5132" y="15312"/>
                  <a:pt x="5120" y="15368"/>
                  <a:pt x="5107" y="15418"/>
                </a:cubicBezTo>
                <a:cubicBezTo>
                  <a:pt x="5119" y="15363"/>
                  <a:pt x="5131" y="15309"/>
                  <a:pt x="5145" y="15255"/>
                </a:cubicBezTo>
                <a:close/>
                <a:moveTo>
                  <a:pt x="8136" y="21537"/>
                </a:moveTo>
                <a:cubicBezTo>
                  <a:pt x="8203" y="21592"/>
                  <a:pt x="8266" y="21647"/>
                  <a:pt x="8329" y="21710"/>
                </a:cubicBezTo>
                <a:cubicBezTo>
                  <a:pt x="8264" y="21653"/>
                  <a:pt x="8200" y="21595"/>
                  <a:pt x="8136" y="21537"/>
                </a:cubicBezTo>
                <a:close/>
                <a:moveTo>
                  <a:pt x="59499" y="1"/>
                </a:moveTo>
                <a:cubicBezTo>
                  <a:pt x="58613" y="1"/>
                  <a:pt x="57726" y="3"/>
                  <a:pt x="56841" y="8"/>
                </a:cubicBezTo>
                <a:cubicBezTo>
                  <a:pt x="50123" y="68"/>
                  <a:pt x="43314" y="160"/>
                  <a:pt x="36627" y="889"/>
                </a:cubicBezTo>
                <a:cubicBezTo>
                  <a:pt x="29940" y="1588"/>
                  <a:pt x="23253" y="2743"/>
                  <a:pt x="16901" y="5053"/>
                </a:cubicBezTo>
                <a:cubicBezTo>
                  <a:pt x="13435" y="6300"/>
                  <a:pt x="9970" y="7637"/>
                  <a:pt x="6779" y="9491"/>
                </a:cubicBezTo>
                <a:cubicBezTo>
                  <a:pt x="5411" y="10312"/>
                  <a:pt x="4074" y="11102"/>
                  <a:pt x="2827" y="12105"/>
                </a:cubicBezTo>
                <a:cubicBezTo>
                  <a:pt x="2128" y="12683"/>
                  <a:pt x="1551" y="13351"/>
                  <a:pt x="1004" y="14020"/>
                </a:cubicBezTo>
                <a:cubicBezTo>
                  <a:pt x="365" y="14841"/>
                  <a:pt x="1" y="15813"/>
                  <a:pt x="31" y="16877"/>
                </a:cubicBezTo>
                <a:cubicBezTo>
                  <a:pt x="61" y="17971"/>
                  <a:pt x="548" y="18853"/>
                  <a:pt x="1216" y="19704"/>
                </a:cubicBezTo>
                <a:cubicBezTo>
                  <a:pt x="2645" y="21589"/>
                  <a:pt x="4773" y="23048"/>
                  <a:pt x="6748" y="24324"/>
                </a:cubicBezTo>
                <a:cubicBezTo>
                  <a:pt x="11186" y="27151"/>
                  <a:pt x="16475" y="28428"/>
                  <a:pt x="21642" y="29127"/>
                </a:cubicBezTo>
                <a:cubicBezTo>
                  <a:pt x="25442" y="29643"/>
                  <a:pt x="29272" y="29704"/>
                  <a:pt x="33071" y="29856"/>
                </a:cubicBezTo>
                <a:cubicBezTo>
                  <a:pt x="36668" y="29983"/>
                  <a:pt x="40244" y="30046"/>
                  <a:pt x="43816" y="30046"/>
                </a:cubicBezTo>
                <a:cubicBezTo>
                  <a:pt x="44530" y="30046"/>
                  <a:pt x="45245" y="30044"/>
                  <a:pt x="45959" y="30038"/>
                </a:cubicBezTo>
                <a:cubicBezTo>
                  <a:pt x="46648" y="30037"/>
                  <a:pt x="47337" y="30036"/>
                  <a:pt x="48026" y="30036"/>
                </a:cubicBezTo>
                <a:cubicBezTo>
                  <a:pt x="55747" y="30036"/>
                  <a:pt x="63478" y="30131"/>
                  <a:pt x="71205" y="30131"/>
                </a:cubicBezTo>
                <a:cubicBezTo>
                  <a:pt x="75538" y="30131"/>
                  <a:pt x="79869" y="30101"/>
                  <a:pt x="84197" y="30008"/>
                </a:cubicBezTo>
                <a:cubicBezTo>
                  <a:pt x="90945" y="29887"/>
                  <a:pt x="97692" y="29491"/>
                  <a:pt x="104440" y="29096"/>
                </a:cubicBezTo>
                <a:cubicBezTo>
                  <a:pt x="106538" y="29005"/>
                  <a:pt x="108665" y="28853"/>
                  <a:pt x="110763" y="28701"/>
                </a:cubicBezTo>
                <a:cubicBezTo>
                  <a:pt x="112191" y="28580"/>
                  <a:pt x="113559" y="28428"/>
                  <a:pt x="114927" y="28124"/>
                </a:cubicBezTo>
                <a:cubicBezTo>
                  <a:pt x="114927" y="28124"/>
                  <a:pt x="114509" y="26512"/>
                  <a:pt x="114383" y="26512"/>
                </a:cubicBezTo>
                <a:cubicBezTo>
                  <a:pt x="114382" y="26512"/>
                  <a:pt x="114381" y="26512"/>
                  <a:pt x="114380" y="26513"/>
                </a:cubicBezTo>
                <a:cubicBezTo>
                  <a:pt x="111431" y="27181"/>
                  <a:pt x="108361" y="27272"/>
                  <a:pt x="105352" y="27394"/>
                </a:cubicBezTo>
                <a:cubicBezTo>
                  <a:pt x="100762" y="27607"/>
                  <a:pt x="96203" y="27850"/>
                  <a:pt x="91613" y="28002"/>
                </a:cubicBezTo>
                <a:cubicBezTo>
                  <a:pt x="85953" y="28148"/>
                  <a:pt x="80293" y="28196"/>
                  <a:pt x="74633" y="28196"/>
                </a:cubicBezTo>
                <a:cubicBezTo>
                  <a:pt x="68530" y="28196"/>
                  <a:pt x="62427" y="28140"/>
                  <a:pt x="56324" y="28093"/>
                </a:cubicBezTo>
                <a:cubicBezTo>
                  <a:pt x="48786" y="28032"/>
                  <a:pt x="41248" y="27941"/>
                  <a:pt x="33709" y="27759"/>
                </a:cubicBezTo>
                <a:cubicBezTo>
                  <a:pt x="29272" y="27637"/>
                  <a:pt x="24773" y="27516"/>
                  <a:pt x="20366" y="26665"/>
                </a:cubicBezTo>
                <a:cubicBezTo>
                  <a:pt x="17964" y="26209"/>
                  <a:pt x="15442" y="25570"/>
                  <a:pt x="13192" y="24537"/>
                </a:cubicBezTo>
                <a:cubicBezTo>
                  <a:pt x="11362" y="23710"/>
                  <a:pt x="9675" y="22683"/>
                  <a:pt x="8076" y="21483"/>
                </a:cubicBezTo>
                <a:lnTo>
                  <a:pt x="8076" y="21483"/>
                </a:lnTo>
                <a:cubicBezTo>
                  <a:pt x="7085" y="20584"/>
                  <a:pt x="6210" y="19666"/>
                  <a:pt x="5593" y="18488"/>
                </a:cubicBezTo>
                <a:cubicBezTo>
                  <a:pt x="4998" y="17357"/>
                  <a:pt x="5015" y="16343"/>
                  <a:pt x="5187" y="15102"/>
                </a:cubicBezTo>
                <a:lnTo>
                  <a:pt x="5187" y="15102"/>
                </a:lnTo>
                <a:cubicBezTo>
                  <a:pt x="5321" y="14650"/>
                  <a:pt x="5528" y="14234"/>
                  <a:pt x="5776" y="13838"/>
                </a:cubicBezTo>
                <a:cubicBezTo>
                  <a:pt x="6080" y="13291"/>
                  <a:pt x="6414" y="12774"/>
                  <a:pt x="6840" y="12318"/>
                </a:cubicBezTo>
                <a:lnTo>
                  <a:pt x="6840" y="12318"/>
                </a:lnTo>
                <a:cubicBezTo>
                  <a:pt x="6748" y="12439"/>
                  <a:pt x="6627" y="12561"/>
                  <a:pt x="6536" y="12683"/>
                </a:cubicBezTo>
                <a:cubicBezTo>
                  <a:pt x="7508" y="11710"/>
                  <a:pt x="8481" y="10798"/>
                  <a:pt x="9636" y="10008"/>
                </a:cubicBezTo>
                <a:cubicBezTo>
                  <a:pt x="11733" y="8579"/>
                  <a:pt x="14347" y="8002"/>
                  <a:pt x="16749" y="7333"/>
                </a:cubicBezTo>
                <a:cubicBezTo>
                  <a:pt x="25010" y="5028"/>
                  <a:pt x="33418" y="4168"/>
                  <a:pt x="41916" y="3736"/>
                </a:cubicBezTo>
                <a:lnTo>
                  <a:pt x="41916" y="3736"/>
                </a:lnTo>
                <a:cubicBezTo>
                  <a:pt x="41896" y="3739"/>
                  <a:pt x="41876" y="3742"/>
                  <a:pt x="41855" y="3746"/>
                </a:cubicBezTo>
                <a:cubicBezTo>
                  <a:pt x="46342" y="3634"/>
                  <a:pt x="50828" y="3571"/>
                  <a:pt x="55314" y="3571"/>
                </a:cubicBezTo>
                <a:cubicBezTo>
                  <a:pt x="56876" y="3571"/>
                  <a:pt x="58439" y="3579"/>
                  <a:pt x="60002" y="3594"/>
                </a:cubicBezTo>
                <a:cubicBezTo>
                  <a:pt x="64014" y="3625"/>
                  <a:pt x="68026" y="3716"/>
                  <a:pt x="72008" y="3929"/>
                </a:cubicBezTo>
                <a:cubicBezTo>
                  <a:pt x="76993" y="4172"/>
                  <a:pt x="81978" y="4597"/>
                  <a:pt x="86963" y="5023"/>
                </a:cubicBezTo>
                <a:cubicBezTo>
                  <a:pt x="93650" y="5570"/>
                  <a:pt x="100276" y="6543"/>
                  <a:pt x="106811" y="8002"/>
                </a:cubicBezTo>
                <a:cubicBezTo>
                  <a:pt x="109638" y="8640"/>
                  <a:pt x="112434" y="9369"/>
                  <a:pt x="115200" y="10099"/>
                </a:cubicBezTo>
                <a:cubicBezTo>
                  <a:pt x="117328" y="10616"/>
                  <a:pt x="119395" y="11254"/>
                  <a:pt x="121401" y="12105"/>
                </a:cubicBezTo>
                <a:cubicBezTo>
                  <a:pt x="126568" y="13534"/>
                  <a:pt x="131188" y="16087"/>
                  <a:pt x="135292" y="19734"/>
                </a:cubicBezTo>
                <a:cubicBezTo>
                  <a:pt x="135317" y="19756"/>
                  <a:pt x="135335" y="19765"/>
                  <a:pt x="135350" y="19765"/>
                </a:cubicBezTo>
                <a:cubicBezTo>
                  <a:pt x="135453" y="19765"/>
                  <a:pt x="135310" y="19275"/>
                  <a:pt x="135320" y="19275"/>
                </a:cubicBezTo>
                <a:lnTo>
                  <a:pt x="135320" y="19275"/>
                </a:lnTo>
                <a:cubicBezTo>
                  <a:pt x="135320" y="19275"/>
                  <a:pt x="135321" y="19276"/>
                  <a:pt x="135322" y="19278"/>
                </a:cubicBezTo>
                <a:cubicBezTo>
                  <a:pt x="135231" y="19005"/>
                  <a:pt x="135109" y="18336"/>
                  <a:pt x="134866" y="18184"/>
                </a:cubicBezTo>
                <a:cubicBezTo>
                  <a:pt x="133833" y="17394"/>
                  <a:pt x="132739" y="16664"/>
                  <a:pt x="131644" y="15965"/>
                </a:cubicBezTo>
                <a:cubicBezTo>
                  <a:pt x="130641" y="15388"/>
                  <a:pt x="129638" y="14810"/>
                  <a:pt x="128666" y="14233"/>
                </a:cubicBezTo>
                <a:cubicBezTo>
                  <a:pt x="126386" y="12835"/>
                  <a:pt x="124045" y="11558"/>
                  <a:pt x="121614" y="10433"/>
                </a:cubicBezTo>
                <a:cubicBezTo>
                  <a:pt x="120368" y="9917"/>
                  <a:pt x="119121" y="9369"/>
                  <a:pt x="117875" y="8853"/>
                </a:cubicBezTo>
                <a:cubicBezTo>
                  <a:pt x="114106" y="7272"/>
                  <a:pt x="110124" y="5996"/>
                  <a:pt x="106173" y="4932"/>
                </a:cubicBezTo>
                <a:cubicBezTo>
                  <a:pt x="101644" y="3686"/>
                  <a:pt x="96963" y="2713"/>
                  <a:pt x="92312" y="2014"/>
                </a:cubicBezTo>
                <a:cubicBezTo>
                  <a:pt x="81459" y="383"/>
                  <a:pt x="70449" y="1"/>
                  <a:pt x="594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2" name="Google Shape;2462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63" name="Google Shape;2463;p4"/>
          <p:cNvSpPr txBox="1">
            <a:spLocks noGrp="1"/>
          </p:cNvSpPr>
          <p:nvPr>
            <p:ph type="body" idx="1"/>
          </p:nvPr>
        </p:nvSpPr>
        <p:spPr>
          <a:xfrm>
            <a:off x="720000" y="11608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●"/>
              <a:defRPr sz="12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64" name="Google Shape;2464;p4"/>
          <p:cNvSpPr/>
          <p:nvPr/>
        </p:nvSpPr>
        <p:spPr>
          <a:xfrm>
            <a:off x="226785" y="52098"/>
            <a:ext cx="8684727" cy="5039390"/>
          </a:xfrm>
          <a:custGeom>
            <a:avLst/>
            <a:gdLst/>
            <a:ahLst/>
            <a:cxnLst/>
            <a:rect l="l" t="t" r="r" b="b"/>
            <a:pathLst>
              <a:path w="191737" h="129091" extrusionOk="0">
                <a:moveTo>
                  <a:pt x="184684" y="6384"/>
                </a:moveTo>
                <a:lnTo>
                  <a:pt x="184684" y="122252"/>
                </a:lnTo>
                <a:lnTo>
                  <a:pt x="7569" y="122252"/>
                </a:lnTo>
                <a:lnTo>
                  <a:pt x="7569" y="6384"/>
                </a:lnTo>
                <a:close/>
                <a:moveTo>
                  <a:pt x="0" y="1"/>
                </a:moveTo>
                <a:lnTo>
                  <a:pt x="0" y="129091"/>
                </a:lnTo>
                <a:lnTo>
                  <a:pt x="191736" y="129091"/>
                </a:lnTo>
                <a:lnTo>
                  <a:pt x="191736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5" name="Google Shape;2465;p4"/>
          <p:cNvSpPr/>
          <p:nvPr/>
        </p:nvSpPr>
        <p:spPr>
          <a:xfrm>
            <a:off x="-38983" y="-100981"/>
            <a:ext cx="9214815" cy="5345522"/>
          </a:xfrm>
          <a:custGeom>
            <a:avLst/>
            <a:gdLst/>
            <a:ahLst/>
            <a:cxnLst/>
            <a:rect l="l" t="t" r="r" b="b"/>
            <a:pathLst>
              <a:path w="203440" h="136933" extrusionOk="0">
                <a:moveTo>
                  <a:pt x="195962" y="6748"/>
                </a:moveTo>
                <a:lnTo>
                  <a:pt x="195962" y="129698"/>
                </a:lnTo>
                <a:lnTo>
                  <a:pt x="8056" y="129698"/>
                </a:lnTo>
                <a:lnTo>
                  <a:pt x="8056" y="6748"/>
                </a:lnTo>
                <a:close/>
                <a:moveTo>
                  <a:pt x="1" y="1"/>
                </a:moveTo>
                <a:lnTo>
                  <a:pt x="1" y="136933"/>
                </a:lnTo>
                <a:lnTo>
                  <a:pt x="203439" y="136933"/>
                </a:lnTo>
                <a:lnTo>
                  <a:pt x="203439" y="1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49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7">
  <p:cSld name="CUSTOM_1_1_1_1_1_1_1">
    <p:spTree>
      <p:nvGrpSpPr>
        <p:cNvPr id="1" name="Shape 3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34" name="Google Shape;3934;p21"/>
          <p:cNvGrpSpPr/>
          <p:nvPr/>
        </p:nvGrpSpPr>
        <p:grpSpPr>
          <a:xfrm>
            <a:off x="4335808" y="1279928"/>
            <a:ext cx="470898" cy="502770"/>
            <a:chOff x="1677636" y="-1289258"/>
            <a:chExt cx="700324" cy="747836"/>
          </a:xfrm>
        </p:grpSpPr>
        <p:sp>
          <p:nvSpPr>
            <p:cNvPr id="3935" name="Google Shape;3935;p21"/>
            <p:cNvSpPr/>
            <p:nvPr/>
          </p:nvSpPr>
          <p:spPr>
            <a:xfrm>
              <a:off x="1677636" y="-1228359"/>
              <a:ext cx="700324" cy="686937"/>
            </a:xfrm>
            <a:custGeom>
              <a:avLst/>
              <a:gdLst/>
              <a:ahLst/>
              <a:cxnLst/>
              <a:rect l="l" t="t" r="r" b="b"/>
              <a:pathLst>
                <a:path w="21734" h="25381" extrusionOk="0">
                  <a:moveTo>
                    <a:pt x="1" y="0"/>
                  </a:moveTo>
                  <a:lnTo>
                    <a:pt x="396" y="23800"/>
                  </a:lnTo>
                  <a:lnTo>
                    <a:pt x="21248" y="25380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1"/>
            <p:cNvSpPr/>
            <p:nvPr/>
          </p:nvSpPr>
          <p:spPr>
            <a:xfrm>
              <a:off x="1677636" y="-1253043"/>
              <a:ext cx="700324" cy="677058"/>
            </a:xfrm>
            <a:custGeom>
              <a:avLst/>
              <a:gdLst/>
              <a:ahLst/>
              <a:cxnLst/>
              <a:rect l="l" t="t" r="r" b="b"/>
              <a:pathLst>
                <a:path w="21734" h="25016" extrusionOk="0">
                  <a:moveTo>
                    <a:pt x="1" y="0"/>
                  </a:moveTo>
                  <a:lnTo>
                    <a:pt x="1" y="25016"/>
                  </a:lnTo>
                  <a:lnTo>
                    <a:pt x="21734" y="25016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1"/>
            <p:cNvSpPr/>
            <p:nvPr/>
          </p:nvSpPr>
          <p:spPr>
            <a:xfrm>
              <a:off x="1677636" y="-1253043"/>
              <a:ext cx="700324" cy="114377"/>
            </a:xfrm>
            <a:custGeom>
              <a:avLst/>
              <a:gdLst/>
              <a:ahLst/>
              <a:cxnLst/>
              <a:rect l="l" t="t" r="r" b="b"/>
              <a:pathLst>
                <a:path w="21734" h="4226" extrusionOk="0">
                  <a:moveTo>
                    <a:pt x="1" y="0"/>
                  </a:moveTo>
                  <a:lnTo>
                    <a:pt x="1" y="4225"/>
                  </a:lnTo>
                  <a:lnTo>
                    <a:pt x="21734" y="4225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1"/>
            <p:cNvSpPr/>
            <p:nvPr/>
          </p:nvSpPr>
          <p:spPr>
            <a:xfrm>
              <a:off x="1677636" y="-1160098"/>
              <a:ext cx="700324" cy="22247"/>
            </a:xfrm>
            <a:custGeom>
              <a:avLst/>
              <a:gdLst/>
              <a:ahLst/>
              <a:cxnLst/>
              <a:rect l="l" t="t" r="r" b="b"/>
              <a:pathLst>
                <a:path w="21734" h="822" extrusionOk="0">
                  <a:moveTo>
                    <a:pt x="1" y="1"/>
                  </a:moveTo>
                  <a:lnTo>
                    <a:pt x="1" y="822"/>
                  </a:lnTo>
                  <a:lnTo>
                    <a:pt x="21734" y="822"/>
                  </a:lnTo>
                  <a:lnTo>
                    <a:pt x="2173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1"/>
            <p:cNvSpPr/>
            <p:nvPr/>
          </p:nvSpPr>
          <p:spPr>
            <a:xfrm>
              <a:off x="1722717" y="-1086044"/>
              <a:ext cx="58774" cy="49394"/>
            </a:xfrm>
            <a:custGeom>
              <a:avLst/>
              <a:gdLst/>
              <a:ahLst/>
              <a:cxnLst/>
              <a:rect l="l" t="t" r="r" b="b"/>
              <a:pathLst>
                <a:path w="1824" h="1825" extrusionOk="0">
                  <a:moveTo>
                    <a:pt x="0" y="1"/>
                  </a:moveTo>
                  <a:lnTo>
                    <a:pt x="0" y="1824"/>
                  </a:lnTo>
                  <a:lnTo>
                    <a:pt x="1824" y="1824"/>
                  </a:lnTo>
                  <a:lnTo>
                    <a:pt x="182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1"/>
            <p:cNvSpPr/>
            <p:nvPr/>
          </p:nvSpPr>
          <p:spPr>
            <a:xfrm>
              <a:off x="1814778" y="-1086044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0" y="1"/>
                  </a:moveTo>
                  <a:lnTo>
                    <a:pt x="0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1"/>
            <p:cNvSpPr/>
            <p:nvPr/>
          </p:nvSpPr>
          <p:spPr>
            <a:xfrm>
              <a:off x="1906839" y="-1086044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1"/>
            <p:cNvSpPr/>
            <p:nvPr/>
          </p:nvSpPr>
          <p:spPr>
            <a:xfrm>
              <a:off x="1998901" y="-1086044"/>
              <a:ext cx="57839" cy="49394"/>
            </a:xfrm>
            <a:custGeom>
              <a:avLst/>
              <a:gdLst/>
              <a:ahLst/>
              <a:cxnLst/>
              <a:rect l="l" t="t" r="r" b="b"/>
              <a:pathLst>
                <a:path w="179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1"/>
            <p:cNvSpPr/>
            <p:nvPr/>
          </p:nvSpPr>
          <p:spPr>
            <a:xfrm>
              <a:off x="2089996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4" y="1824"/>
                  </a:lnTo>
                  <a:lnTo>
                    <a:pt x="182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1"/>
            <p:cNvSpPr/>
            <p:nvPr/>
          </p:nvSpPr>
          <p:spPr>
            <a:xfrm>
              <a:off x="2182057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1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1"/>
            <p:cNvSpPr/>
            <p:nvPr/>
          </p:nvSpPr>
          <p:spPr>
            <a:xfrm>
              <a:off x="2274119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1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1"/>
            <p:cNvSpPr/>
            <p:nvPr/>
          </p:nvSpPr>
          <p:spPr>
            <a:xfrm>
              <a:off x="1722717" y="-999649"/>
              <a:ext cx="58774" cy="48555"/>
            </a:xfrm>
            <a:custGeom>
              <a:avLst/>
              <a:gdLst/>
              <a:ahLst/>
              <a:cxnLst/>
              <a:rect l="l" t="t" r="r" b="b"/>
              <a:pathLst>
                <a:path w="1824" h="1794" extrusionOk="0">
                  <a:moveTo>
                    <a:pt x="0" y="0"/>
                  </a:moveTo>
                  <a:lnTo>
                    <a:pt x="0" y="1793"/>
                  </a:lnTo>
                  <a:lnTo>
                    <a:pt x="1824" y="1793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1"/>
            <p:cNvSpPr/>
            <p:nvPr/>
          </p:nvSpPr>
          <p:spPr>
            <a:xfrm>
              <a:off x="1814778" y="-999649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0" y="0"/>
                  </a:moveTo>
                  <a:lnTo>
                    <a:pt x="0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1"/>
            <p:cNvSpPr/>
            <p:nvPr/>
          </p:nvSpPr>
          <p:spPr>
            <a:xfrm>
              <a:off x="1906839" y="-999649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1"/>
            <p:cNvSpPr/>
            <p:nvPr/>
          </p:nvSpPr>
          <p:spPr>
            <a:xfrm>
              <a:off x="1998901" y="-999649"/>
              <a:ext cx="57839" cy="48555"/>
            </a:xfrm>
            <a:custGeom>
              <a:avLst/>
              <a:gdLst/>
              <a:ahLst/>
              <a:cxnLst/>
              <a:rect l="l" t="t" r="r" b="b"/>
              <a:pathLst>
                <a:path w="179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1"/>
            <p:cNvSpPr/>
            <p:nvPr/>
          </p:nvSpPr>
          <p:spPr>
            <a:xfrm>
              <a:off x="2089996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4" y="1793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1"/>
            <p:cNvSpPr/>
            <p:nvPr/>
          </p:nvSpPr>
          <p:spPr>
            <a:xfrm>
              <a:off x="2182057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5" y="1793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1"/>
            <p:cNvSpPr/>
            <p:nvPr/>
          </p:nvSpPr>
          <p:spPr>
            <a:xfrm>
              <a:off x="2274119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5" y="1793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1"/>
            <p:cNvSpPr/>
            <p:nvPr/>
          </p:nvSpPr>
          <p:spPr>
            <a:xfrm>
              <a:off x="1722717" y="-914093"/>
              <a:ext cx="58774" cy="48555"/>
            </a:xfrm>
            <a:custGeom>
              <a:avLst/>
              <a:gdLst/>
              <a:ahLst/>
              <a:cxnLst/>
              <a:rect l="l" t="t" r="r" b="b"/>
              <a:pathLst>
                <a:path w="1824" h="1794" extrusionOk="0">
                  <a:moveTo>
                    <a:pt x="0" y="0"/>
                  </a:moveTo>
                  <a:lnTo>
                    <a:pt x="0" y="1794"/>
                  </a:lnTo>
                  <a:lnTo>
                    <a:pt x="1824" y="179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1"/>
            <p:cNvSpPr/>
            <p:nvPr/>
          </p:nvSpPr>
          <p:spPr>
            <a:xfrm>
              <a:off x="1814778" y="-914093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0" y="0"/>
                  </a:moveTo>
                  <a:lnTo>
                    <a:pt x="0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1"/>
            <p:cNvSpPr/>
            <p:nvPr/>
          </p:nvSpPr>
          <p:spPr>
            <a:xfrm>
              <a:off x="1906839" y="-914093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1"/>
            <p:cNvSpPr/>
            <p:nvPr/>
          </p:nvSpPr>
          <p:spPr>
            <a:xfrm>
              <a:off x="1998901" y="-914093"/>
              <a:ext cx="57839" cy="48555"/>
            </a:xfrm>
            <a:custGeom>
              <a:avLst/>
              <a:gdLst/>
              <a:ahLst/>
              <a:cxnLst/>
              <a:rect l="l" t="t" r="r" b="b"/>
              <a:pathLst>
                <a:path w="179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1"/>
            <p:cNvSpPr/>
            <p:nvPr/>
          </p:nvSpPr>
          <p:spPr>
            <a:xfrm>
              <a:off x="2089996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4" y="179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1"/>
            <p:cNvSpPr/>
            <p:nvPr/>
          </p:nvSpPr>
          <p:spPr>
            <a:xfrm>
              <a:off x="2182057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5" y="179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1"/>
            <p:cNvSpPr/>
            <p:nvPr/>
          </p:nvSpPr>
          <p:spPr>
            <a:xfrm>
              <a:off x="2274119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5" y="179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1"/>
            <p:cNvSpPr/>
            <p:nvPr/>
          </p:nvSpPr>
          <p:spPr>
            <a:xfrm>
              <a:off x="1984207" y="-1289258"/>
              <a:ext cx="87226" cy="72426"/>
            </a:xfrm>
            <a:custGeom>
              <a:avLst/>
              <a:gdLst/>
              <a:ahLst/>
              <a:cxnLst/>
              <a:rect l="l" t="t" r="r" b="b"/>
              <a:pathLst>
                <a:path w="2707" h="2676" extrusionOk="0">
                  <a:moveTo>
                    <a:pt x="1369" y="1"/>
                  </a:moveTo>
                  <a:cubicBezTo>
                    <a:pt x="609" y="1"/>
                    <a:pt x="1" y="609"/>
                    <a:pt x="1" y="1338"/>
                  </a:cubicBezTo>
                  <a:cubicBezTo>
                    <a:pt x="1" y="2098"/>
                    <a:pt x="609" y="2676"/>
                    <a:pt x="1369" y="2676"/>
                  </a:cubicBezTo>
                  <a:cubicBezTo>
                    <a:pt x="2098" y="2676"/>
                    <a:pt x="2706" y="2098"/>
                    <a:pt x="2706" y="1338"/>
                  </a:cubicBezTo>
                  <a:cubicBezTo>
                    <a:pt x="2706" y="609"/>
                    <a:pt x="2098" y="1"/>
                    <a:pt x="1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1"/>
            <p:cNvSpPr/>
            <p:nvPr/>
          </p:nvSpPr>
          <p:spPr>
            <a:xfrm>
              <a:off x="1722717" y="-828537"/>
              <a:ext cx="58774" cy="49394"/>
            </a:xfrm>
            <a:custGeom>
              <a:avLst/>
              <a:gdLst/>
              <a:ahLst/>
              <a:cxnLst/>
              <a:rect l="l" t="t" r="r" b="b"/>
              <a:pathLst>
                <a:path w="1824" h="1825" extrusionOk="0">
                  <a:moveTo>
                    <a:pt x="0" y="0"/>
                  </a:moveTo>
                  <a:lnTo>
                    <a:pt x="0" y="1824"/>
                  </a:lnTo>
                  <a:lnTo>
                    <a:pt x="1824" y="182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1"/>
            <p:cNvSpPr/>
            <p:nvPr/>
          </p:nvSpPr>
          <p:spPr>
            <a:xfrm>
              <a:off x="1814778" y="-828537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0" y="0"/>
                  </a:moveTo>
                  <a:lnTo>
                    <a:pt x="0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1"/>
            <p:cNvSpPr/>
            <p:nvPr/>
          </p:nvSpPr>
          <p:spPr>
            <a:xfrm>
              <a:off x="1906839" y="-828537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1"/>
            <p:cNvSpPr/>
            <p:nvPr/>
          </p:nvSpPr>
          <p:spPr>
            <a:xfrm>
              <a:off x="1998901" y="-828537"/>
              <a:ext cx="57839" cy="49394"/>
            </a:xfrm>
            <a:custGeom>
              <a:avLst/>
              <a:gdLst/>
              <a:ahLst/>
              <a:cxnLst/>
              <a:rect l="l" t="t" r="r" b="b"/>
              <a:pathLst>
                <a:path w="179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1"/>
            <p:cNvSpPr/>
            <p:nvPr/>
          </p:nvSpPr>
          <p:spPr>
            <a:xfrm>
              <a:off x="2089996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4" y="182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1"/>
            <p:cNvSpPr/>
            <p:nvPr/>
          </p:nvSpPr>
          <p:spPr>
            <a:xfrm>
              <a:off x="2182057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1"/>
            <p:cNvSpPr/>
            <p:nvPr/>
          </p:nvSpPr>
          <p:spPr>
            <a:xfrm>
              <a:off x="2274119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68" name="Google Shape;3968;p21"/>
          <p:cNvGrpSpPr/>
          <p:nvPr/>
        </p:nvGrpSpPr>
        <p:grpSpPr>
          <a:xfrm>
            <a:off x="-94974" y="-93823"/>
            <a:ext cx="9332440" cy="5581486"/>
            <a:chOff x="238125" y="470675"/>
            <a:chExt cx="7124000" cy="5029725"/>
          </a:xfrm>
        </p:grpSpPr>
        <p:sp>
          <p:nvSpPr>
            <p:cNvPr id="3969" name="Google Shape;3969;p21"/>
            <p:cNvSpPr/>
            <p:nvPr/>
          </p:nvSpPr>
          <p:spPr>
            <a:xfrm>
              <a:off x="238125" y="470675"/>
              <a:ext cx="7124000" cy="4749325"/>
            </a:xfrm>
            <a:custGeom>
              <a:avLst/>
              <a:gdLst/>
              <a:ahLst/>
              <a:cxnLst/>
              <a:rect l="l" t="t" r="r" b="b"/>
              <a:pathLst>
                <a:path w="284960" h="189973" extrusionOk="0">
                  <a:moveTo>
                    <a:pt x="0" y="0"/>
                  </a:moveTo>
                  <a:lnTo>
                    <a:pt x="0" y="189972"/>
                  </a:lnTo>
                  <a:lnTo>
                    <a:pt x="284960" y="189972"/>
                  </a:lnTo>
                  <a:lnTo>
                    <a:pt x="2849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1"/>
            <p:cNvSpPr/>
            <p:nvPr/>
          </p:nvSpPr>
          <p:spPr>
            <a:xfrm>
              <a:off x="409100" y="4293675"/>
              <a:ext cx="6779775" cy="926325"/>
            </a:xfrm>
            <a:custGeom>
              <a:avLst/>
              <a:gdLst/>
              <a:ahLst/>
              <a:cxnLst/>
              <a:rect l="l" t="t" r="r" b="b"/>
              <a:pathLst>
                <a:path w="271191" h="37053" extrusionOk="0">
                  <a:moveTo>
                    <a:pt x="53132" y="0"/>
                  </a:moveTo>
                  <a:lnTo>
                    <a:pt x="0" y="37052"/>
                  </a:lnTo>
                  <a:lnTo>
                    <a:pt x="271191" y="37052"/>
                  </a:lnTo>
                  <a:lnTo>
                    <a:pt x="216934" y="31"/>
                  </a:lnTo>
                  <a:lnTo>
                    <a:pt x="5313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1"/>
            <p:cNvSpPr/>
            <p:nvPr/>
          </p:nvSpPr>
          <p:spPr>
            <a:xfrm>
              <a:off x="783725" y="4766325"/>
              <a:ext cx="1095775" cy="190750"/>
            </a:xfrm>
            <a:custGeom>
              <a:avLst/>
              <a:gdLst/>
              <a:ahLst/>
              <a:cxnLst/>
              <a:rect l="l" t="t" r="r" b="b"/>
              <a:pathLst>
                <a:path w="43831" h="7630" extrusionOk="0">
                  <a:moveTo>
                    <a:pt x="10882" y="0"/>
                  </a:moveTo>
                  <a:cubicBezTo>
                    <a:pt x="7143" y="2614"/>
                    <a:pt x="3404" y="5228"/>
                    <a:pt x="0" y="7629"/>
                  </a:cubicBezTo>
                  <a:lnTo>
                    <a:pt x="36201" y="7629"/>
                  </a:lnTo>
                  <a:lnTo>
                    <a:pt x="43831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1"/>
            <p:cNvSpPr/>
            <p:nvPr/>
          </p:nvSpPr>
          <p:spPr>
            <a:xfrm>
              <a:off x="1310325" y="4425125"/>
              <a:ext cx="909600" cy="162650"/>
            </a:xfrm>
            <a:custGeom>
              <a:avLst/>
              <a:gdLst/>
              <a:ahLst/>
              <a:cxnLst/>
              <a:rect l="l" t="t" r="r" b="b"/>
              <a:pathLst>
                <a:path w="36384" h="6506" extrusionOk="0">
                  <a:moveTo>
                    <a:pt x="9332" y="1"/>
                  </a:moveTo>
                  <a:cubicBezTo>
                    <a:pt x="6657" y="1855"/>
                    <a:pt x="3465" y="4104"/>
                    <a:pt x="0" y="6505"/>
                  </a:cubicBezTo>
                  <a:lnTo>
                    <a:pt x="29879" y="6505"/>
                  </a:lnTo>
                  <a:lnTo>
                    <a:pt x="3638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1"/>
            <p:cNvSpPr/>
            <p:nvPr/>
          </p:nvSpPr>
          <p:spPr>
            <a:xfrm>
              <a:off x="1670500" y="4286825"/>
              <a:ext cx="688500" cy="50175"/>
            </a:xfrm>
            <a:custGeom>
              <a:avLst/>
              <a:gdLst/>
              <a:ahLst/>
              <a:cxnLst/>
              <a:rect l="l" t="t" r="r" b="b"/>
              <a:pathLst>
                <a:path w="27540" h="2007" extrusionOk="0">
                  <a:moveTo>
                    <a:pt x="27539" y="1"/>
                  </a:moveTo>
                  <a:lnTo>
                    <a:pt x="2524" y="274"/>
                  </a:lnTo>
                  <a:cubicBezTo>
                    <a:pt x="2493" y="274"/>
                    <a:pt x="1581" y="912"/>
                    <a:pt x="1" y="2007"/>
                  </a:cubicBezTo>
                  <a:lnTo>
                    <a:pt x="25533" y="2007"/>
                  </a:lnTo>
                  <a:lnTo>
                    <a:pt x="27539" y="1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1"/>
            <p:cNvSpPr/>
            <p:nvPr/>
          </p:nvSpPr>
          <p:spPr>
            <a:xfrm>
              <a:off x="2318700" y="4766325"/>
              <a:ext cx="586650" cy="190750"/>
            </a:xfrm>
            <a:custGeom>
              <a:avLst/>
              <a:gdLst/>
              <a:ahLst/>
              <a:cxnLst/>
              <a:rect l="l" t="t" r="r" b="b"/>
              <a:pathLst>
                <a:path w="23466" h="7630" extrusionOk="0">
                  <a:moveTo>
                    <a:pt x="5289" y="0"/>
                  </a:moveTo>
                  <a:cubicBezTo>
                    <a:pt x="3466" y="2614"/>
                    <a:pt x="1672" y="5228"/>
                    <a:pt x="0" y="7629"/>
                  </a:cubicBezTo>
                  <a:lnTo>
                    <a:pt x="19879" y="7629"/>
                  </a:lnTo>
                  <a:lnTo>
                    <a:pt x="2346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1"/>
            <p:cNvSpPr/>
            <p:nvPr/>
          </p:nvSpPr>
          <p:spPr>
            <a:xfrm>
              <a:off x="2574775" y="4425125"/>
              <a:ext cx="489400" cy="162650"/>
            </a:xfrm>
            <a:custGeom>
              <a:avLst/>
              <a:gdLst/>
              <a:ahLst/>
              <a:cxnLst/>
              <a:rect l="l" t="t" r="r" b="b"/>
              <a:pathLst>
                <a:path w="19576" h="6506" extrusionOk="0">
                  <a:moveTo>
                    <a:pt x="4560" y="1"/>
                  </a:moveTo>
                  <a:cubicBezTo>
                    <a:pt x="3253" y="1885"/>
                    <a:pt x="1673" y="4104"/>
                    <a:pt x="1" y="6505"/>
                  </a:cubicBezTo>
                  <a:lnTo>
                    <a:pt x="16536" y="6505"/>
                  </a:lnTo>
                  <a:lnTo>
                    <a:pt x="1957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1"/>
            <p:cNvSpPr/>
            <p:nvPr/>
          </p:nvSpPr>
          <p:spPr>
            <a:xfrm>
              <a:off x="2751825" y="4286825"/>
              <a:ext cx="373150" cy="50175"/>
            </a:xfrm>
            <a:custGeom>
              <a:avLst/>
              <a:gdLst/>
              <a:ahLst/>
              <a:cxnLst/>
              <a:rect l="l" t="t" r="r" b="b"/>
              <a:pathLst>
                <a:path w="14926" h="2007" extrusionOk="0">
                  <a:moveTo>
                    <a:pt x="1551" y="1"/>
                  </a:moveTo>
                  <a:cubicBezTo>
                    <a:pt x="1490" y="1"/>
                    <a:pt x="943" y="730"/>
                    <a:pt x="1" y="2007"/>
                  </a:cubicBezTo>
                  <a:lnTo>
                    <a:pt x="14165" y="2007"/>
                  </a:lnTo>
                  <a:lnTo>
                    <a:pt x="14925" y="365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1"/>
            <p:cNvSpPr/>
            <p:nvPr/>
          </p:nvSpPr>
          <p:spPr>
            <a:xfrm>
              <a:off x="3234375" y="4766325"/>
              <a:ext cx="398200" cy="190750"/>
            </a:xfrm>
            <a:custGeom>
              <a:avLst/>
              <a:gdLst/>
              <a:ahLst/>
              <a:cxnLst/>
              <a:rect l="l" t="t" r="r" b="b"/>
              <a:pathLst>
                <a:path w="15928" h="7630" extrusionOk="0">
                  <a:moveTo>
                    <a:pt x="2037" y="0"/>
                  </a:moveTo>
                  <a:lnTo>
                    <a:pt x="0" y="7629"/>
                  </a:lnTo>
                  <a:lnTo>
                    <a:pt x="15259" y="7629"/>
                  </a:lnTo>
                  <a:lnTo>
                    <a:pt x="1592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1"/>
            <p:cNvSpPr/>
            <p:nvPr/>
          </p:nvSpPr>
          <p:spPr>
            <a:xfrm>
              <a:off x="3333150" y="4425125"/>
              <a:ext cx="329075" cy="162650"/>
            </a:xfrm>
            <a:custGeom>
              <a:avLst/>
              <a:gdLst/>
              <a:ahLst/>
              <a:cxnLst/>
              <a:rect l="l" t="t" r="r" b="b"/>
              <a:pathLst>
                <a:path w="13163" h="6506" extrusionOk="0">
                  <a:moveTo>
                    <a:pt x="1764" y="1"/>
                  </a:moveTo>
                  <a:lnTo>
                    <a:pt x="1" y="6505"/>
                  </a:lnTo>
                  <a:lnTo>
                    <a:pt x="12585" y="6505"/>
                  </a:lnTo>
                  <a:lnTo>
                    <a:pt x="131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1"/>
            <p:cNvSpPr/>
            <p:nvPr/>
          </p:nvSpPr>
          <p:spPr>
            <a:xfrm>
              <a:off x="3400775" y="4295950"/>
              <a:ext cx="272075" cy="41050"/>
            </a:xfrm>
            <a:custGeom>
              <a:avLst/>
              <a:gdLst/>
              <a:ahLst/>
              <a:cxnLst/>
              <a:rect l="l" t="t" r="r" b="b"/>
              <a:pathLst>
                <a:path w="10883" h="1642" extrusionOk="0">
                  <a:moveTo>
                    <a:pt x="426" y="0"/>
                  </a:moveTo>
                  <a:lnTo>
                    <a:pt x="1" y="1642"/>
                  </a:lnTo>
                  <a:lnTo>
                    <a:pt x="10761" y="1642"/>
                  </a:lnTo>
                  <a:lnTo>
                    <a:pt x="10883" y="152"/>
                  </a:lnTo>
                  <a:lnTo>
                    <a:pt x="42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0" name="Google Shape;3980;p21"/>
            <p:cNvSpPr/>
            <p:nvPr/>
          </p:nvSpPr>
          <p:spPr>
            <a:xfrm>
              <a:off x="3928900" y="4312675"/>
              <a:ext cx="271325" cy="24325"/>
            </a:xfrm>
            <a:custGeom>
              <a:avLst/>
              <a:gdLst/>
              <a:ahLst/>
              <a:cxnLst/>
              <a:rect l="l" t="t" r="r" b="b"/>
              <a:pathLst>
                <a:path w="10853" h="973" extrusionOk="0">
                  <a:moveTo>
                    <a:pt x="1" y="0"/>
                  </a:moveTo>
                  <a:lnTo>
                    <a:pt x="62" y="973"/>
                  </a:lnTo>
                  <a:lnTo>
                    <a:pt x="10852" y="973"/>
                  </a:lnTo>
                  <a:lnTo>
                    <a:pt x="1057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1" name="Google Shape;3981;p21"/>
            <p:cNvSpPr/>
            <p:nvPr/>
          </p:nvSpPr>
          <p:spPr>
            <a:xfrm>
              <a:off x="3938800" y="4425125"/>
              <a:ext cx="328300" cy="162650"/>
            </a:xfrm>
            <a:custGeom>
              <a:avLst/>
              <a:gdLst/>
              <a:ahLst/>
              <a:cxnLst/>
              <a:rect l="l" t="t" r="r" b="b"/>
              <a:pathLst>
                <a:path w="13132" h="6506" extrusionOk="0">
                  <a:moveTo>
                    <a:pt x="0" y="1"/>
                  </a:moveTo>
                  <a:lnTo>
                    <a:pt x="547" y="6505"/>
                  </a:lnTo>
                  <a:lnTo>
                    <a:pt x="13131" y="6505"/>
                  </a:lnTo>
                  <a:lnTo>
                    <a:pt x="1139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2" name="Google Shape;3982;p21"/>
            <p:cNvSpPr/>
            <p:nvPr/>
          </p:nvSpPr>
          <p:spPr>
            <a:xfrm>
              <a:off x="3968425" y="4766325"/>
              <a:ext cx="397450" cy="190750"/>
            </a:xfrm>
            <a:custGeom>
              <a:avLst/>
              <a:gdLst/>
              <a:ahLst/>
              <a:cxnLst/>
              <a:rect l="l" t="t" r="r" b="b"/>
              <a:pathLst>
                <a:path w="15898" h="7630" extrusionOk="0">
                  <a:moveTo>
                    <a:pt x="1" y="0"/>
                  </a:moveTo>
                  <a:lnTo>
                    <a:pt x="669" y="7629"/>
                  </a:lnTo>
                  <a:lnTo>
                    <a:pt x="15897" y="7629"/>
                  </a:lnTo>
                  <a:lnTo>
                    <a:pt x="1386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3" name="Google Shape;3983;p21"/>
            <p:cNvSpPr/>
            <p:nvPr/>
          </p:nvSpPr>
          <p:spPr>
            <a:xfrm>
              <a:off x="4479825" y="4286825"/>
              <a:ext cx="373150" cy="50175"/>
            </a:xfrm>
            <a:custGeom>
              <a:avLst/>
              <a:gdLst/>
              <a:ahLst/>
              <a:cxnLst/>
              <a:rect l="l" t="t" r="r" b="b"/>
              <a:pathLst>
                <a:path w="14926" h="2007" extrusionOk="0">
                  <a:moveTo>
                    <a:pt x="13527" y="1"/>
                  </a:moveTo>
                  <a:lnTo>
                    <a:pt x="1" y="335"/>
                  </a:lnTo>
                  <a:lnTo>
                    <a:pt x="761" y="2007"/>
                  </a:lnTo>
                  <a:lnTo>
                    <a:pt x="14925" y="2007"/>
                  </a:lnTo>
                  <a:lnTo>
                    <a:pt x="1352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4" name="Google Shape;3984;p21"/>
            <p:cNvSpPr/>
            <p:nvPr/>
          </p:nvSpPr>
          <p:spPr>
            <a:xfrm>
              <a:off x="4539875" y="4425125"/>
              <a:ext cx="486350" cy="162650"/>
            </a:xfrm>
            <a:custGeom>
              <a:avLst/>
              <a:gdLst/>
              <a:ahLst/>
              <a:cxnLst/>
              <a:rect l="l" t="t" r="r" b="b"/>
              <a:pathLst>
                <a:path w="19454" h="6506" extrusionOk="0">
                  <a:moveTo>
                    <a:pt x="0" y="1"/>
                  </a:moveTo>
                  <a:lnTo>
                    <a:pt x="3009" y="6505"/>
                  </a:lnTo>
                  <a:lnTo>
                    <a:pt x="19453" y="6505"/>
                  </a:lnTo>
                  <a:lnTo>
                    <a:pt x="1495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5" name="Google Shape;3985;p21"/>
            <p:cNvSpPr/>
            <p:nvPr/>
          </p:nvSpPr>
          <p:spPr>
            <a:xfrm>
              <a:off x="4697925" y="4766325"/>
              <a:ext cx="583625" cy="190750"/>
            </a:xfrm>
            <a:custGeom>
              <a:avLst/>
              <a:gdLst/>
              <a:ahLst/>
              <a:cxnLst/>
              <a:rect l="l" t="t" r="r" b="b"/>
              <a:pathLst>
                <a:path w="23345" h="7630" extrusionOk="0">
                  <a:moveTo>
                    <a:pt x="0" y="0"/>
                  </a:moveTo>
                  <a:lnTo>
                    <a:pt x="3526" y="7629"/>
                  </a:lnTo>
                  <a:lnTo>
                    <a:pt x="23344" y="7629"/>
                  </a:lnTo>
                  <a:lnTo>
                    <a:pt x="1805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6" name="Google Shape;3986;p21"/>
            <p:cNvSpPr/>
            <p:nvPr/>
          </p:nvSpPr>
          <p:spPr>
            <a:xfrm>
              <a:off x="5249600" y="4286825"/>
              <a:ext cx="645925" cy="50175"/>
            </a:xfrm>
            <a:custGeom>
              <a:avLst/>
              <a:gdLst/>
              <a:ahLst/>
              <a:cxnLst/>
              <a:rect l="l" t="t" r="r" b="b"/>
              <a:pathLst>
                <a:path w="25837" h="2007" extrusionOk="0">
                  <a:moveTo>
                    <a:pt x="22889" y="1"/>
                  </a:moveTo>
                  <a:lnTo>
                    <a:pt x="1" y="335"/>
                  </a:lnTo>
                  <a:lnTo>
                    <a:pt x="1703" y="2007"/>
                  </a:lnTo>
                  <a:lnTo>
                    <a:pt x="25837" y="2007"/>
                  </a:lnTo>
                  <a:lnTo>
                    <a:pt x="22889" y="1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7" name="Google Shape;3987;p21"/>
            <p:cNvSpPr/>
            <p:nvPr/>
          </p:nvSpPr>
          <p:spPr>
            <a:xfrm>
              <a:off x="5721500" y="4766325"/>
              <a:ext cx="1082100" cy="190750"/>
            </a:xfrm>
            <a:custGeom>
              <a:avLst/>
              <a:gdLst/>
              <a:ahLst/>
              <a:cxnLst/>
              <a:rect l="l" t="t" r="r" b="b"/>
              <a:pathLst>
                <a:path w="43284" h="7630" extrusionOk="0">
                  <a:moveTo>
                    <a:pt x="0" y="0"/>
                  </a:moveTo>
                  <a:lnTo>
                    <a:pt x="7630" y="7629"/>
                  </a:lnTo>
                  <a:lnTo>
                    <a:pt x="43284" y="7629"/>
                  </a:lnTo>
                  <a:lnTo>
                    <a:pt x="32098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8" name="Google Shape;3988;p21"/>
            <p:cNvSpPr/>
            <p:nvPr/>
          </p:nvSpPr>
          <p:spPr>
            <a:xfrm>
              <a:off x="2219900" y="4336975"/>
              <a:ext cx="531950" cy="88175"/>
            </a:xfrm>
            <a:custGeom>
              <a:avLst/>
              <a:gdLst/>
              <a:ahLst/>
              <a:cxnLst/>
              <a:rect l="l" t="t" r="r" b="b"/>
              <a:pathLst>
                <a:path w="21278" h="3527" extrusionOk="0">
                  <a:moveTo>
                    <a:pt x="3557" y="1"/>
                  </a:moveTo>
                  <a:lnTo>
                    <a:pt x="1" y="3527"/>
                  </a:lnTo>
                  <a:lnTo>
                    <a:pt x="18755" y="3527"/>
                  </a:lnTo>
                  <a:cubicBezTo>
                    <a:pt x="19758" y="2128"/>
                    <a:pt x="20640" y="913"/>
                    <a:pt x="212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9" name="Google Shape;3989;p21"/>
            <p:cNvSpPr/>
            <p:nvPr/>
          </p:nvSpPr>
          <p:spPr>
            <a:xfrm>
              <a:off x="3064925" y="4336975"/>
              <a:ext cx="335875" cy="88175"/>
            </a:xfrm>
            <a:custGeom>
              <a:avLst/>
              <a:gdLst/>
              <a:ahLst/>
              <a:cxnLst/>
              <a:rect l="l" t="t" r="r" b="b"/>
              <a:pathLst>
                <a:path w="13435" h="3527" extrusionOk="0">
                  <a:moveTo>
                    <a:pt x="1641" y="1"/>
                  </a:moveTo>
                  <a:lnTo>
                    <a:pt x="0" y="3527"/>
                  </a:lnTo>
                  <a:lnTo>
                    <a:pt x="12493" y="3527"/>
                  </a:lnTo>
                  <a:lnTo>
                    <a:pt x="1343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0" name="Google Shape;3990;p21"/>
            <p:cNvSpPr/>
            <p:nvPr/>
          </p:nvSpPr>
          <p:spPr>
            <a:xfrm>
              <a:off x="3662200" y="4336975"/>
              <a:ext cx="276625" cy="88175"/>
            </a:xfrm>
            <a:custGeom>
              <a:avLst/>
              <a:gdLst/>
              <a:ahLst/>
              <a:cxnLst/>
              <a:rect l="l" t="t" r="r" b="b"/>
              <a:pathLst>
                <a:path w="11065" h="3527" extrusionOk="0">
                  <a:moveTo>
                    <a:pt x="304" y="1"/>
                  </a:moveTo>
                  <a:lnTo>
                    <a:pt x="0" y="3527"/>
                  </a:lnTo>
                  <a:lnTo>
                    <a:pt x="11064" y="3527"/>
                  </a:lnTo>
                  <a:lnTo>
                    <a:pt x="107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1" name="Google Shape;3991;p21"/>
            <p:cNvSpPr/>
            <p:nvPr/>
          </p:nvSpPr>
          <p:spPr>
            <a:xfrm>
              <a:off x="4200200" y="4336975"/>
              <a:ext cx="339700" cy="88175"/>
            </a:xfrm>
            <a:custGeom>
              <a:avLst/>
              <a:gdLst/>
              <a:ahLst/>
              <a:cxnLst/>
              <a:rect l="l" t="t" r="r" b="b"/>
              <a:pathLst>
                <a:path w="13588" h="3527" extrusionOk="0">
                  <a:moveTo>
                    <a:pt x="0" y="1"/>
                  </a:moveTo>
                  <a:lnTo>
                    <a:pt x="942" y="3527"/>
                  </a:lnTo>
                  <a:lnTo>
                    <a:pt x="13587" y="3527"/>
                  </a:lnTo>
                  <a:lnTo>
                    <a:pt x="1194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2" name="Google Shape;3992;p21"/>
            <p:cNvSpPr/>
            <p:nvPr/>
          </p:nvSpPr>
          <p:spPr>
            <a:xfrm>
              <a:off x="4852950" y="4336975"/>
              <a:ext cx="527375" cy="88175"/>
            </a:xfrm>
            <a:custGeom>
              <a:avLst/>
              <a:gdLst/>
              <a:ahLst/>
              <a:cxnLst/>
              <a:rect l="l" t="t" r="r" b="b"/>
              <a:pathLst>
                <a:path w="21095" h="3527" extrusionOk="0">
                  <a:moveTo>
                    <a:pt x="0" y="1"/>
                  </a:moveTo>
                  <a:lnTo>
                    <a:pt x="2432" y="3527"/>
                  </a:lnTo>
                  <a:lnTo>
                    <a:pt x="21095" y="3527"/>
                  </a:lnTo>
                  <a:lnTo>
                    <a:pt x="1756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3" name="Google Shape;3993;p21"/>
            <p:cNvSpPr/>
            <p:nvPr/>
          </p:nvSpPr>
          <p:spPr>
            <a:xfrm>
              <a:off x="1879475" y="4587750"/>
              <a:ext cx="695325" cy="178600"/>
            </a:xfrm>
            <a:custGeom>
              <a:avLst/>
              <a:gdLst/>
              <a:ahLst/>
              <a:cxnLst/>
              <a:rect l="l" t="t" r="r" b="b"/>
              <a:pathLst>
                <a:path w="27813" h="7144" extrusionOk="0">
                  <a:moveTo>
                    <a:pt x="7113" y="0"/>
                  </a:moveTo>
                  <a:lnTo>
                    <a:pt x="1" y="7143"/>
                  </a:lnTo>
                  <a:lnTo>
                    <a:pt x="22858" y="7143"/>
                  </a:lnTo>
                  <a:cubicBezTo>
                    <a:pt x="24530" y="4712"/>
                    <a:pt x="26232" y="2280"/>
                    <a:pt x="27813" y="0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4" name="Google Shape;3994;p21"/>
            <p:cNvSpPr/>
            <p:nvPr/>
          </p:nvSpPr>
          <p:spPr>
            <a:xfrm>
              <a:off x="2905325" y="4587750"/>
              <a:ext cx="427850" cy="178600"/>
            </a:xfrm>
            <a:custGeom>
              <a:avLst/>
              <a:gdLst/>
              <a:ahLst/>
              <a:cxnLst/>
              <a:rect l="l" t="t" r="r" b="b"/>
              <a:pathLst>
                <a:path w="17114" h="7144" extrusionOk="0">
                  <a:moveTo>
                    <a:pt x="3314" y="0"/>
                  </a:moveTo>
                  <a:lnTo>
                    <a:pt x="1" y="7143"/>
                  </a:lnTo>
                  <a:lnTo>
                    <a:pt x="15199" y="7143"/>
                  </a:lnTo>
                  <a:lnTo>
                    <a:pt x="1711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5" name="Google Shape;3995;p21"/>
            <p:cNvSpPr/>
            <p:nvPr/>
          </p:nvSpPr>
          <p:spPr>
            <a:xfrm>
              <a:off x="3632550" y="4587750"/>
              <a:ext cx="335900" cy="178600"/>
            </a:xfrm>
            <a:custGeom>
              <a:avLst/>
              <a:gdLst/>
              <a:ahLst/>
              <a:cxnLst/>
              <a:rect l="l" t="t" r="r" b="b"/>
              <a:pathLst>
                <a:path w="13436" h="7144" extrusionOk="0">
                  <a:moveTo>
                    <a:pt x="609" y="0"/>
                  </a:moveTo>
                  <a:lnTo>
                    <a:pt x="1" y="7143"/>
                  </a:lnTo>
                  <a:lnTo>
                    <a:pt x="13436" y="7143"/>
                  </a:lnTo>
                  <a:lnTo>
                    <a:pt x="127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6" name="Google Shape;3996;p21"/>
            <p:cNvSpPr/>
            <p:nvPr/>
          </p:nvSpPr>
          <p:spPr>
            <a:xfrm>
              <a:off x="4267075" y="4587750"/>
              <a:ext cx="430875" cy="178600"/>
            </a:xfrm>
            <a:custGeom>
              <a:avLst/>
              <a:gdLst/>
              <a:ahLst/>
              <a:cxnLst/>
              <a:rect l="l" t="t" r="r" b="b"/>
              <a:pathLst>
                <a:path w="17235" h="7144" extrusionOk="0">
                  <a:moveTo>
                    <a:pt x="0" y="0"/>
                  </a:moveTo>
                  <a:lnTo>
                    <a:pt x="1915" y="7143"/>
                  </a:lnTo>
                  <a:lnTo>
                    <a:pt x="17234" y="7143"/>
                  </a:lnTo>
                  <a:lnTo>
                    <a:pt x="139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7" name="Google Shape;3997;p21"/>
            <p:cNvSpPr/>
            <p:nvPr/>
          </p:nvSpPr>
          <p:spPr>
            <a:xfrm>
              <a:off x="5026200" y="4587750"/>
              <a:ext cx="695325" cy="178600"/>
            </a:xfrm>
            <a:custGeom>
              <a:avLst/>
              <a:gdLst/>
              <a:ahLst/>
              <a:cxnLst/>
              <a:rect l="l" t="t" r="r" b="b"/>
              <a:pathLst>
                <a:path w="27813" h="7144" extrusionOk="0">
                  <a:moveTo>
                    <a:pt x="0" y="0"/>
                  </a:moveTo>
                  <a:lnTo>
                    <a:pt x="4924" y="7143"/>
                  </a:lnTo>
                  <a:lnTo>
                    <a:pt x="27812" y="7143"/>
                  </a:lnTo>
                  <a:lnTo>
                    <a:pt x="20669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8" name="Google Shape;3998;p21"/>
            <p:cNvSpPr/>
            <p:nvPr/>
          </p:nvSpPr>
          <p:spPr>
            <a:xfrm>
              <a:off x="1425825" y="4957050"/>
              <a:ext cx="892900" cy="262950"/>
            </a:xfrm>
            <a:custGeom>
              <a:avLst/>
              <a:gdLst/>
              <a:ahLst/>
              <a:cxnLst/>
              <a:rect l="l" t="t" r="r" b="b"/>
              <a:pathLst>
                <a:path w="35716" h="10518" extrusionOk="0">
                  <a:moveTo>
                    <a:pt x="10517" y="0"/>
                  </a:moveTo>
                  <a:lnTo>
                    <a:pt x="0" y="10517"/>
                  </a:lnTo>
                  <a:lnTo>
                    <a:pt x="28451" y="10517"/>
                  </a:lnTo>
                  <a:cubicBezTo>
                    <a:pt x="29545" y="8967"/>
                    <a:pt x="32342" y="4894"/>
                    <a:pt x="357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9" name="Google Shape;3999;p21"/>
            <p:cNvSpPr/>
            <p:nvPr/>
          </p:nvSpPr>
          <p:spPr>
            <a:xfrm>
              <a:off x="2692575" y="4957050"/>
              <a:ext cx="541825" cy="262950"/>
            </a:xfrm>
            <a:custGeom>
              <a:avLst/>
              <a:gdLst/>
              <a:ahLst/>
              <a:cxnLst/>
              <a:rect l="l" t="t" r="r" b="b"/>
              <a:pathLst>
                <a:path w="21673" h="10518" extrusionOk="0">
                  <a:moveTo>
                    <a:pt x="4924" y="0"/>
                  </a:moveTo>
                  <a:lnTo>
                    <a:pt x="0" y="10517"/>
                  </a:lnTo>
                  <a:lnTo>
                    <a:pt x="18845" y="10517"/>
                  </a:lnTo>
                  <a:lnTo>
                    <a:pt x="2167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0" name="Google Shape;4000;p21"/>
            <p:cNvSpPr/>
            <p:nvPr/>
          </p:nvSpPr>
          <p:spPr>
            <a:xfrm>
              <a:off x="3592275" y="4957050"/>
              <a:ext cx="415700" cy="262950"/>
            </a:xfrm>
            <a:custGeom>
              <a:avLst/>
              <a:gdLst/>
              <a:ahLst/>
              <a:cxnLst/>
              <a:rect l="l" t="t" r="r" b="b"/>
              <a:pathLst>
                <a:path w="16628" h="10518" extrusionOk="0">
                  <a:moveTo>
                    <a:pt x="943" y="0"/>
                  </a:moveTo>
                  <a:lnTo>
                    <a:pt x="1" y="10517"/>
                  </a:lnTo>
                  <a:lnTo>
                    <a:pt x="16627" y="10517"/>
                  </a:lnTo>
                  <a:lnTo>
                    <a:pt x="1571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1" name="Google Shape;4001;p21"/>
            <p:cNvSpPr/>
            <p:nvPr/>
          </p:nvSpPr>
          <p:spPr>
            <a:xfrm>
              <a:off x="4365850" y="4957050"/>
              <a:ext cx="541825" cy="262950"/>
            </a:xfrm>
            <a:custGeom>
              <a:avLst/>
              <a:gdLst/>
              <a:ahLst/>
              <a:cxnLst/>
              <a:rect l="l" t="t" r="r" b="b"/>
              <a:pathLst>
                <a:path w="21673" h="10518" extrusionOk="0">
                  <a:moveTo>
                    <a:pt x="0" y="0"/>
                  </a:moveTo>
                  <a:lnTo>
                    <a:pt x="2827" y="10517"/>
                  </a:lnTo>
                  <a:lnTo>
                    <a:pt x="21673" y="10517"/>
                  </a:lnTo>
                  <a:lnTo>
                    <a:pt x="1680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2" name="Google Shape;4002;p21"/>
            <p:cNvSpPr/>
            <p:nvPr/>
          </p:nvSpPr>
          <p:spPr>
            <a:xfrm>
              <a:off x="5281525" y="4957050"/>
              <a:ext cx="893650" cy="262950"/>
            </a:xfrm>
            <a:custGeom>
              <a:avLst/>
              <a:gdLst/>
              <a:ahLst/>
              <a:cxnLst/>
              <a:rect l="l" t="t" r="r" b="b"/>
              <a:pathLst>
                <a:path w="35746" h="10518" extrusionOk="0">
                  <a:moveTo>
                    <a:pt x="0" y="0"/>
                  </a:moveTo>
                  <a:lnTo>
                    <a:pt x="7265" y="10517"/>
                  </a:lnTo>
                  <a:lnTo>
                    <a:pt x="35746" y="10517"/>
                  </a:lnTo>
                  <a:lnTo>
                    <a:pt x="2522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3" name="Google Shape;4003;p21"/>
            <p:cNvSpPr/>
            <p:nvPr/>
          </p:nvSpPr>
          <p:spPr>
            <a:xfrm>
              <a:off x="409100" y="470675"/>
              <a:ext cx="6782825" cy="924050"/>
            </a:xfrm>
            <a:custGeom>
              <a:avLst/>
              <a:gdLst/>
              <a:ahLst/>
              <a:cxnLst/>
              <a:rect l="l" t="t" r="r" b="b"/>
              <a:pathLst>
                <a:path w="271313" h="36962" extrusionOk="0">
                  <a:moveTo>
                    <a:pt x="0" y="0"/>
                  </a:moveTo>
                  <a:lnTo>
                    <a:pt x="53132" y="36961"/>
                  </a:lnTo>
                  <a:lnTo>
                    <a:pt x="218150" y="36961"/>
                  </a:lnTo>
                  <a:lnTo>
                    <a:pt x="27131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4" name="Google Shape;4004;p21"/>
            <p:cNvSpPr/>
            <p:nvPr/>
          </p:nvSpPr>
          <p:spPr>
            <a:xfrm>
              <a:off x="1495725" y="1224475"/>
              <a:ext cx="1312375" cy="170250"/>
            </a:xfrm>
            <a:custGeom>
              <a:avLst/>
              <a:gdLst/>
              <a:ahLst/>
              <a:cxnLst/>
              <a:rect l="l" t="t" r="r" b="b"/>
              <a:pathLst>
                <a:path w="52495" h="6810" extrusionOk="0">
                  <a:moveTo>
                    <a:pt x="47145" y="0"/>
                  </a:moveTo>
                  <a:lnTo>
                    <a:pt x="1" y="31"/>
                  </a:lnTo>
                  <a:lnTo>
                    <a:pt x="9728" y="6809"/>
                  </a:lnTo>
                  <a:lnTo>
                    <a:pt x="52494" y="6809"/>
                  </a:lnTo>
                  <a:lnTo>
                    <a:pt x="47145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5" name="Google Shape;4005;p21"/>
            <p:cNvSpPr/>
            <p:nvPr/>
          </p:nvSpPr>
          <p:spPr>
            <a:xfrm>
              <a:off x="2520075" y="985100"/>
              <a:ext cx="1281950" cy="239400"/>
            </a:xfrm>
            <a:custGeom>
              <a:avLst/>
              <a:gdLst/>
              <a:ahLst/>
              <a:cxnLst/>
              <a:rect l="l" t="t" r="r" b="b"/>
              <a:pathLst>
                <a:path w="51278" h="9576" extrusionOk="0">
                  <a:moveTo>
                    <a:pt x="0" y="1"/>
                  </a:moveTo>
                  <a:lnTo>
                    <a:pt x="6171" y="9575"/>
                  </a:lnTo>
                  <a:lnTo>
                    <a:pt x="51278" y="9545"/>
                  </a:lnTo>
                  <a:lnTo>
                    <a:pt x="51278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6" name="Google Shape;4006;p21"/>
            <p:cNvSpPr/>
            <p:nvPr/>
          </p:nvSpPr>
          <p:spPr>
            <a:xfrm>
              <a:off x="3802000" y="1222950"/>
              <a:ext cx="1135325" cy="171775"/>
            </a:xfrm>
            <a:custGeom>
              <a:avLst/>
              <a:gdLst/>
              <a:ahLst/>
              <a:cxnLst/>
              <a:rect l="l" t="t" r="r" b="b"/>
              <a:pathLst>
                <a:path w="45413" h="6871" extrusionOk="0">
                  <a:moveTo>
                    <a:pt x="45412" y="1"/>
                  </a:moveTo>
                  <a:lnTo>
                    <a:pt x="1" y="31"/>
                  </a:lnTo>
                  <a:lnTo>
                    <a:pt x="1" y="6870"/>
                  </a:lnTo>
                  <a:lnTo>
                    <a:pt x="40610" y="6870"/>
                  </a:lnTo>
                  <a:lnTo>
                    <a:pt x="45412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7" name="Google Shape;4007;p21"/>
            <p:cNvSpPr/>
            <p:nvPr/>
          </p:nvSpPr>
          <p:spPr>
            <a:xfrm>
              <a:off x="4937300" y="985100"/>
              <a:ext cx="1516000" cy="237875"/>
            </a:xfrm>
            <a:custGeom>
              <a:avLst/>
              <a:gdLst/>
              <a:ahLst/>
              <a:cxnLst/>
              <a:rect l="l" t="t" r="r" b="b"/>
              <a:pathLst>
                <a:path w="60640" h="9515" extrusionOk="0">
                  <a:moveTo>
                    <a:pt x="6687" y="1"/>
                  </a:moveTo>
                  <a:lnTo>
                    <a:pt x="0" y="9515"/>
                  </a:lnTo>
                  <a:lnTo>
                    <a:pt x="46992" y="9484"/>
                  </a:lnTo>
                  <a:lnTo>
                    <a:pt x="60639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8" name="Google Shape;4008;p21"/>
            <p:cNvSpPr/>
            <p:nvPr/>
          </p:nvSpPr>
          <p:spPr>
            <a:xfrm>
              <a:off x="646925" y="634800"/>
              <a:ext cx="1873175" cy="350325"/>
            </a:xfrm>
            <a:custGeom>
              <a:avLst/>
              <a:gdLst/>
              <a:ahLst/>
              <a:cxnLst/>
              <a:rect l="l" t="t" r="r" b="b"/>
              <a:pathLst>
                <a:path w="74927" h="14013" extrusionOk="0">
                  <a:moveTo>
                    <a:pt x="1" y="0"/>
                  </a:moveTo>
                  <a:lnTo>
                    <a:pt x="20123" y="14013"/>
                  </a:lnTo>
                  <a:lnTo>
                    <a:pt x="74926" y="14013"/>
                  </a:lnTo>
                  <a:lnTo>
                    <a:pt x="65899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9" name="Google Shape;4009;p21"/>
            <p:cNvSpPr/>
            <p:nvPr/>
          </p:nvSpPr>
          <p:spPr>
            <a:xfrm>
              <a:off x="2188000" y="470675"/>
              <a:ext cx="1614025" cy="164150"/>
            </a:xfrm>
            <a:custGeom>
              <a:avLst/>
              <a:gdLst/>
              <a:ahLst/>
              <a:cxnLst/>
              <a:rect l="l" t="t" r="r" b="b"/>
              <a:pathLst>
                <a:path w="64561" h="6566" extrusionOk="0">
                  <a:moveTo>
                    <a:pt x="0" y="0"/>
                  </a:moveTo>
                  <a:lnTo>
                    <a:pt x="4256" y="6565"/>
                  </a:lnTo>
                  <a:lnTo>
                    <a:pt x="64561" y="6565"/>
                  </a:lnTo>
                  <a:lnTo>
                    <a:pt x="64561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0" name="Google Shape;4010;p21"/>
            <p:cNvSpPr/>
            <p:nvPr/>
          </p:nvSpPr>
          <p:spPr>
            <a:xfrm>
              <a:off x="3802000" y="634800"/>
              <a:ext cx="1547175" cy="350325"/>
            </a:xfrm>
            <a:custGeom>
              <a:avLst/>
              <a:gdLst/>
              <a:ahLst/>
              <a:cxnLst/>
              <a:rect l="l" t="t" r="r" b="b"/>
              <a:pathLst>
                <a:path w="61887" h="14013" extrusionOk="0">
                  <a:moveTo>
                    <a:pt x="1" y="0"/>
                  </a:moveTo>
                  <a:lnTo>
                    <a:pt x="1" y="14013"/>
                  </a:lnTo>
                  <a:lnTo>
                    <a:pt x="52099" y="14013"/>
                  </a:lnTo>
                  <a:lnTo>
                    <a:pt x="61887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1" name="Google Shape;4011;p21"/>
            <p:cNvSpPr/>
            <p:nvPr/>
          </p:nvSpPr>
          <p:spPr>
            <a:xfrm>
              <a:off x="5349150" y="470675"/>
              <a:ext cx="1843525" cy="164150"/>
            </a:xfrm>
            <a:custGeom>
              <a:avLst/>
              <a:gdLst/>
              <a:ahLst/>
              <a:cxnLst/>
              <a:rect l="l" t="t" r="r" b="b"/>
              <a:pathLst>
                <a:path w="73741" h="6566" extrusionOk="0">
                  <a:moveTo>
                    <a:pt x="4621" y="0"/>
                  </a:moveTo>
                  <a:lnTo>
                    <a:pt x="1" y="6565"/>
                  </a:lnTo>
                  <a:lnTo>
                    <a:pt x="64287" y="6565"/>
                  </a:lnTo>
                  <a:lnTo>
                    <a:pt x="73740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2" name="Google Shape;4012;p21"/>
            <p:cNvSpPr/>
            <p:nvPr/>
          </p:nvSpPr>
          <p:spPr>
            <a:xfrm>
              <a:off x="1806525" y="3400800"/>
              <a:ext cx="4032025" cy="57000"/>
            </a:xfrm>
            <a:custGeom>
              <a:avLst/>
              <a:gdLst/>
              <a:ahLst/>
              <a:cxnLst/>
              <a:rect l="l" t="t" r="r" b="b"/>
              <a:pathLst>
                <a:path w="161281" h="2280" extrusionOk="0">
                  <a:moveTo>
                    <a:pt x="1" y="0"/>
                  </a:moveTo>
                  <a:lnTo>
                    <a:pt x="1" y="2280"/>
                  </a:lnTo>
                  <a:lnTo>
                    <a:pt x="161280" y="2280"/>
                  </a:lnTo>
                  <a:lnTo>
                    <a:pt x="161280" y="0"/>
                  </a:lnTo>
                  <a:close/>
                </a:path>
              </a:pathLst>
            </a:custGeom>
            <a:solidFill>
              <a:srgbClr val="A48B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3" name="Google Shape;4013;p21"/>
            <p:cNvSpPr/>
            <p:nvPr/>
          </p:nvSpPr>
          <p:spPr>
            <a:xfrm>
              <a:off x="1805000" y="3596850"/>
              <a:ext cx="4033550" cy="443800"/>
            </a:xfrm>
            <a:custGeom>
              <a:avLst/>
              <a:gdLst/>
              <a:ahLst/>
              <a:cxnLst/>
              <a:rect l="l" t="t" r="r" b="b"/>
              <a:pathLst>
                <a:path w="161342" h="17752" extrusionOk="0">
                  <a:moveTo>
                    <a:pt x="1" y="0"/>
                  </a:moveTo>
                  <a:lnTo>
                    <a:pt x="1" y="17751"/>
                  </a:lnTo>
                  <a:lnTo>
                    <a:pt x="161311" y="17751"/>
                  </a:lnTo>
                  <a:lnTo>
                    <a:pt x="161341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4" name="Google Shape;4014;p21"/>
            <p:cNvSpPr/>
            <p:nvPr/>
          </p:nvSpPr>
          <p:spPr>
            <a:xfrm>
              <a:off x="1887075" y="2140150"/>
              <a:ext cx="461275" cy="1068425"/>
            </a:xfrm>
            <a:custGeom>
              <a:avLst/>
              <a:gdLst/>
              <a:ahLst/>
              <a:cxnLst/>
              <a:rect l="l" t="t" r="r" b="b"/>
              <a:pathLst>
                <a:path w="18451" h="42737" extrusionOk="0">
                  <a:moveTo>
                    <a:pt x="1" y="0"/>
                  </a:moveTo>
                  <a:lnTo>
                    <a:pt x="1" y="42736"/>
                  </a:lnTo>
                  <a:lnTo>
                    <a:pt x="18451" y="42736"/>
                  </a:lnTo>
                  <a:lnTo>
                    <a:pt x="18451" y="0"/>
                  </a:lnTo>
                  <a:close/>
                </a:path>
              </a:pathLst>
            </a:custGeom>
            <a:solidFill>
              <a:srgbClr val="EDAE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5" name="Google Shape;4015;p21"/>
            <p:cNvSpPr/>
            <p:nvPr/>
          </p:nvSpPr>
          <p:spPr>
            <a:xfrm>
              <a:off x="2348325" y="2140150"/>
              <a:ext cx="59300" cy="1068425"/>
            </a:xfrm>
            <a:custGeom>
              <a:avLst/>
              <a:gdLst/>
              <a:ahLst/>
              <a:cxnLst/>
              <a:rect l="l" t="t" r="r" b="b"/>
              <a:pathLst>
                <a:path w="2372" h="42737" extrusionOk="0">
                  <a:moveTo>
                    <a:pt x="1" y="0"/>
                  </a:moveTo>
                  <a:lnTo>
                    <a:pt x="1" y="42736"/>
                  </a:lnTo>
                  <a:lnTo>
                    <a:pt x="2372" y="41581"/>
                  </a:lnTo>
                  <a:lnTo>
                    <a:pt x="2372" y="97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D8E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6" name="Google Shape;4016;p21"/>
            <p:cNvSpPr/>
            <p:nvPr/>
          </p:nvSpPr>
          <p:spPr>
            <a:xfrm>
              <a:off x="1925075" y="2170525"/>
              <a:ext cx="376925" cy="984100"/>
            </a:xfrm>
            <a:custGeom>
              <a:avLst/>
              <a:gdLst/>
              <a:ahLst/>
              <a:cxnLst/>
              <a:rect l="l" t="t" r="r" b="b"/>
              <a:pathLst>
                <a:path w="15077" h="39364" extrusionOk="0">
                  <a:moveTo>
                    <a:pt x="14864" y="183"/>
                  </a:moveTo>
                  <a:lnTo>
                    <a:pt x="14864" y="39181"/>
                  </a:lnTo>
                  <a:lnTo>
                    <a:pt x="183" y="39181"/>
                  </a:lnTo>
                  <a:lnTo>
                    <a:pt x="183" y="183"/>
                  </a:lnTo>
                  <a:close/>
                  <a:moveTo>
                    <a:pt x="0" y="1"/>
                  </a:moveTo>
                  <a:lnTo>
                    <a:pt x="0" y="39363"/>
                  </a:lnTo>
                  <a:lnTo>
                    <a:pt x="15077" y="39363"/>
                  </a:lnTo>
                  <a:lnTo>
                    <a:pt x="15077" y="1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7" name="Google Shape;4017;p21"/>
            <p:cNvSpPr/>
            <p:nvPr/>
          </p:nvSpPr>
          <p:spPr>
            <a:xfrm>
              <a:off x="1927350" y="2655350"/>
              <a:ext cx="372375" cy="5350"/>
            </a:xfrm>
            <a:custGeom>
              <a:avLst/>
              <a:gdLst/>
              <a:ahLst/>
              <a:cxnLst/>
              <a:rect l="l" t="t" r="r" b="b"/>
              <a:pathLst>
                <a:path w="14895" h="214" extrusionOk="0">
                  <a:moveTo>
                    <a:pt x="1" y="0"/>
                  </a:moveTo>
                  <a:lnTo>
                    <a:pt x="1" y="213"/>
                  </a:lnTo>
                  <a:lnTo>
                    <a:pt x="14895" y="213"/>
                  </a:lnTo>
                  <a:lnTo>
                    <a:pt x="1489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8" name="Google Shape;4018;p21"/>
            <p:cNvSpPr/>
            <p:nvPr/>
          </p:nvSpPr>
          <p:spPr>
            <a:xfrm>
              <a:off x="2064125" y="2580125"/>
              <a:ext cx="64625" cy="23575"/>
            </a:xfrm>
            <a:custGeom>
              <a:avLst/>
              <a:gdLst/>
              <a:ahLst/>
              <a:cxnLst/>
              <a:rect l="l" t="t" r="r" b="b"/>
              <a:pathLst>
                <a:path w="2585" h="943" extrusionOk="0">
                  <a:moveTo>
                    <a:pt x="1" y="0"/>
                  </a:moveTo>
                  <a:lnTo>
                    <a:pt x="1" y="942"/>
                  </a:lnTo>
                  <a:lnTo>
                    <a:pt x="2585" y="942"/>
                  </a:lnTo>
                  <a:lnTo>
                    <a:pt x="258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9" name="Google Shape;4019;p21"/>
            <p:cNvSpPr/>
            <p:nvPr/>
          </p:nvSpPr>
          <p:spPr>
            <a:xfrm>
              <a:off x="2064125" y="3055050"/>
              <a:ext cx="64625" cy="23575"/>
            </a:xfrm>
            <a:custGeom>
              <a:avLst/>
              <a:gdLst/>
              <a:ahLst/>
              <a:cxnLst/>
              <a:rect l="l" t="t" r="r" b="b"/>
              <a:pathLst>
                <a:path w="2585" h="943" extrusionOk="0">
                  <a:moveTo>
                    <a:pt x="1" y="0"/>
                  </a:moveTo>
                  <a:lnTo>
                    <a:pt x="1" y="943"/>
                  </a:lnTo>
                  <a:lnTo>
                    <a:pt x="2585" y="943"/>
                  </a:lnTo>
                  <a:lnTo>
                    <a:pt x="258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0" name="Google Shape;4020;p21"/>
            <p:cNvSpPr/>
            <p:nvPr/>
          </p:nvSpPr>
          <p:spPr>
            <a:xfrm>
              <a:off x="2576300" y="2249917"/>
              <a:ext cx="2447650" cy="1111000"/>
            </a:xfrm>
            <a:custGeom>
              <a:avLst/>
              <a:gdLst/>
              <a:ahLst/>
              <a:cxnLst/>
              <a:rect l="l" t="t" r="r" b="b"/>
              <a:pathLst>
                <a:path w="97906" h="44440" extrusionOk="0">
                  <a:moveTo>
                    <a:pt x="1" y="1"/>
                  </a:moveTo>
                  <a:lnTo>
                    <a:pt x="1" y="44439"/>
                  </a:lnTo>
                  <a:lnTo>
                    <a:pt x="97905" y="44439"/>
                  </a:lnTo>
                  <a:lnTo>
                    <a:pt x="9790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1" name="Google Shape;4021;p21"/>
            <p:cNvSpPr/>
            <p:nvPr/>
          </p:nvSpPr>
          <p:spPr>
            <a:xfrm>
              <a:off x="2622650" y="2287917"/>
              <a:ext cx="2354925" cy="1035000"/>
            </a:xfrm>
            <a:custGeom>
              <a:avLst/>
              <a:gdLst/>
              <a:ahLst/>
              <a:cxnLst/>
              <a:rect l="l" t="t" r="r" b="b"/>
              <a:pathLst>
                <a:path w="94197" h="41400" extrusionOk="0">
                  <a:moveTo>
                    <a:pt x="1" y="1"/>
                  </a:moveTo>
                  <a:lnTo>
                    <a:pt x="1" y="41399"/>
                  </a:lnTo>
                  <a:lnTo>
                    <a:pt x="94197" y="41399"/>
                  </a:lnTo>
                  <a:lnTo>
                    <a:pt x="9419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2" name="Google Shape;4022;p21"/>
            <p:cNvSpPr/>
            <p:nvPr/>
          </p:nvSpPr>
          <p:spPr>
            <a:xfrm>
              <a:off x="2622650" y="2745000"/>
              <a:ext cx="2354925" cy="535000"/>
            </a:xfrm>
            <a:custGeom>
              <a:avLst/>
              <a:gdLst/>
              <a:ahLst/>
              <a:cxnLst/>
              <a:rect l="l" t="t" r="r" b="b"/>
              <a:pathLst>
                <a:path w="94197" h="21400" extrusionOk="0">
                  <a:moveTo>
                    <a:pt x="1" y="1"/>
                  </a:moveTo>
                  <a:lnTo>
                    <a:pt x="1" y="21399"/>
                  </a:lnTo>
                  <a:lnTo>
                    <a:pt x="94197" y="21399"/>
                  </a:lnTo>
                  <a:lnTo>
                    <a:pt x="9419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3" name="Google Shape;4023;p21"/>
            <p:cNvSpPr/>
            <p:nvPr/>
          </p:nvSpPr>
          <p:spPr>
            <a:xfrm>
              <a:off x="5223633" y="1786797"/>
              <a:ext cx="402775" cy="402750"/>
            </a:xfrm>
            <a:custGeom>
              <a:avLst/>
              <a:gdLst/>
              <a:ahLst/>
              <a:cxnLst/>
              <a:rect l="l" t="t" r="r" b="b"/>
              <a:pathLst>
                <a:path w="16111" h="16110" extrusionOk="0">
                  <a:moveTo>
                    <a:pt x="8056" y="0"/>
                  </a:moveTo>
                  <a:cubicBezTo>
                    <a:pt x="3588" y="0"/>
                    <a:pt x="1" y="3617"/>
                    <a:pt x="1" y="8055"/>
                  </a:cubicBezTo>
                  <a:cubicBezTo>
                    <a:pt x="1" y="12523"/>
                    <a:pt x="3588" y="16110"/>
                    <a:pt x="8056" y="16110"/>
                  </a:cubicBezTo>
                  <a:cubicBezTo>
                    <a:pt x="12494" y="16110"/>
                    <a:pt x="16111" y="12523"/>
                    <a:pt x="16111" y="8055"/>
                  </a:cubicBezTo>
                  <a:cubicBezTo>
                    <a:pt x="16111" y="3617"/>
                    <a:pt x="12494" y="0"/>
                    <a:pt x="8056" y="0"/>
                  </a:cubicBezTo>
                  <a:close/>
                </a:path>
              </a:pathLst>
            </a:custGeom>
            <a:solidFill>
              <a:srgbClr val="0047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4" name="Google Shape;4024;p21"/>
            <p:cNvSpPr/>
            <p:nvPr/>
          </p:nvSpPr>
          <p:spPr>
            <a:xfrm>
              <a:off x="5242633" y="1819472"/>
              <a:ext cx="364025" cy="338175"/>
            </a:xfrm>
            <a:custGeom>
              <a:avLst/>
              <a:gdLst/>
              <a:ahLst/>
              <a:cxnLst/>
              <a:rect l="l" t="t" r="r" b="b"/>
              <a:pathLst>
                <a:path w="14561" h="13527" extrusionOk="0">
                  <a:moveTo>
                    <a:pt x="7275" y="0"/>
                  </a:moveTo>
                  <a:cubicBezTo>
                    <a:pt x="4010" y="0"/>
                    <a:pt x="1155" y="2351"/>
                    <a:pt x="609" y="5684"/>
                  </a:cubicBezTo>
                  <a:cubicBezTo>
                    <a:pt x="1" y="9362"/>
                    <a:pt x="2524" y="12827"/>
                    <a:pt x="6202" y="13435"/>
                  </a:cubicBezTo>
                  <a:cubicBezTo>
                    <a:pt x="6574" y="13496"/>
                    <a:pt x="6944" y="13526"/>
                    <a:pt x="7309" y="13526"/>
                  </a:cubicBezTo>
                  <a:cubicBezTo>
                    <a:pt x="10557" y="13526"/>
                    <a:pt x="13433" y="11175"/>
                    <a:pt x="13952" y="7842"/>
                  </a:cubicBezTo>
                  <a:cubicBezTo>
                    <a:pt x="14560" y="4164"/>
                    <a:pt x="12068" y="699"/>
                    <a:pt x="8390" y="91"/>
                  </a:cubicBezTo>
                  <a:cubicBezTo>
                    <a:pt x="8015" y="30"/>
                    <a:pt x="7642" y="0"/>
                    <a:pt x="7275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5" name="Google Shape;4025;p21"/>
            <p:cNvSpPr/>
            <p:nvPr/>
          </p:nvSpPr>
          <p:spPr>
            <a:xfrm>
              <a:off x="5548108" y="1974472"/>
              <a:ext cx="28150" cy="27400"/>
            </a:xfrm>
            <a:custGeom>
              <a:avLst/>
              <a:gdLst/>
              <a:ahLst/>
              <a:cxnLst/>
              <a:rect l="l" t="t" r="r" b="b"/>
              <a:pathLst>
                <a:path w="1126" h="1096" extrusionOk="0">
                  <a:moveTo>
                    <a:pt x="578" y="1"/>
                  </a:moveTo>
                  <a:cubicBezTo>
                    <a:pt x="274" y="1"/>
                    <a:pt x="1" y="244"/>
                    <a:pt x="1" y="548"/>
                  </a:cubicBezTo>
                  <a:cubicBezTo>
                    <a:pt x="1" y="852"/>
                    <a:pt x="274" y="1095"/>
                    <a:pt x="578" y="1095"/>
                  </a:cubicBezTo>
                  <a:cubicBezTo>
                    <a:pt x="882" y="1095"/>
                    <a:pt x="1126" y="852"/>
                    <a:pt x="1126" y="548"/>
                  </a:cubicBezTo>
                  <a:cubicBezTo>
                    <a:pt x="1126" y="244"/>
                    <a:pt x="882" y="1"/>
                    <a:pt x="578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6" name="Google Shape;4026;p21"/>
            <p:cNvSpPr/>
            <p:nvPr/>
          </p:nvSpPr>
          <p:spPr>
            <a:xfrm>
              <a:off x="5273808" y="1976772"/>
              <a:ext cx="22800" cy="22800"/>
            </a:xfrm>
            <a:custGeom>
              <a:avLst/>
              <a:gdLst/>
              <a:ahLst/>
              <a:cxnLst/>
              <a:rect l="l" t="t" r="r" b="b"/>
              <a:pathLst>
                <a:path w="912" h="912" extrusionOk="0">
                  <a:moveTo>
                    <a:pt x="456" y="0"/>
                  </a:moveTo>
                  <a:cubicBezTo>
                    <a:pt x="213" y="0"/>
                    <a:pt x="0" y="213"/>
                    <a:pt x="0" y="456"/>
                  </a:cubicBezTo>
                  <a:cubicBezTo>
                    <a:pt x="0" y="729"/>
                    <a:pt x="213" y="912"/>
                    <a:pt x="456" y="912"/>
                  </a:cubicBezTo>
                  <a:cubicBezTo>
                    <a:pt x="699" y="912"/>
                    <a:pt x="912" y="729"/>
                    <a:pt x="912" y="456"/>
                  </a:cubicBezTo>
                  <a:cubicBezTo>
                    <a:pt x="912" y="213"/>
                    <a:pt x="699" y="0"/>
                    <a:pt x="456" y="0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7" name="Google Shape;4027;p21"/>
            <p:cNvSpPr/>
            <p:nvPr/>
          </p:nvSpPr>
          <p:spPr>
            <a:xfrm>
              <a:off x="5409808" y="1842247"/>
              <a:ext cx="29675" cy="30425"/>
            </a:xfrm>
            <a:custGeom>
              <a:avLst/>
              <a:gdLst/>
              <a:ahLst/>
              <a:cxnLst/>
              <a:rect l="l" t="t" r="r" b="b"/>
              <a:pathLst>
                <a:path w="1187" h="1217" extrusionOk="0">
                  <a:moveTo>
                    <a:pt x="609" y="1"/>
                  </a:moveTo>
                  <a:cubicBezTo>
                    <a:pt x="274" y="1"/>
                    <a:pt x="1" y="275"/>
                    <a:pt x="1" y="609"/>
                  </a:cubicBezTo>
                  <a:cubicBezTo>
                    <a:pt x="1" y="943"/>
                    <a:pt x="274" y="1217"/>
                    <a:pt x="609" y="1217"/>
                  </a:cubicBezTo>
                  <a:cubicBezTo>
                    <a:pt x="943" y="1217"/>
                    <a:pt x="1186" y="943"/>
                    <a:pt x="1186" y="609"/>
                  </a:cubicBezTo>
                  <a:cubicBezTo>
                    <a:pt x="1186" y="275"/>
                    <a:pt x="943" y="1"/>
                    <a:pt x="609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8" name="Google Shape;4028;p21"/>
            <p:cNvSpPr/>
            <p:nvPr/>
          </p:nvSpPr>
          <p:spPr>
            <a:xfrm>
              <a:off x="5412108" y="2108972"/>
              <a:ext cx="25100" cy="25100"/>
            </a:xfrm>
            <a:custGeom>
              <a:avLst/>
              <a:gdLst/>
              <a:ahLst/>
              <a:cxnLst/>
              <a:rect l="l" t="t" r="r" b="b"/>
              <a:pathLst>
                <a:path w="1004" h="1004" extrusionOk="0">
                  <a:moveTo>
                    <a:pt x="517" y="1"/>
                  </a:moveTo>
                  <a:cubicBezTo>
                    <a:pt x="243" y="1"/>
                    <a:pt x="0" y="244"/>
                    <a:pt x="0" y="518"/>
                  </a:cubicBezTo>
                  <a:cubicBezTo>
                    <a:pt x="0" y="791"/>
                    <a:pt x="243" y="1004"/>
                    <a:pt x="517" y="1004"/>
                  </a:cubicBezTo>
                  <a:cubicBezTo>
                    <a:pt x="790" y="1004"/>
                    <a:pt x="1003" y="791"/>
                    <a:pt x="1003" y="518"/>
                  </a:cubicBezTo>
                  <a:cubicBezTo>
                    <a:pt x="1003" y="244"/>
                    <a:pt x="790" y="1"/>
                    <a:pt x="517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9" name="Google Shape;4029;p21"/>
            <p:cNvSpPr/>
            <p:nvPr/>
          </p:nvSpPr>
          <p:spPr>
            <a:xfrm>
              <a:off x="5126500" y="2289850"/>
              <a:ext cx="542600" cy="945325"/>
            </a:xfrm>
            <a:custGeom>
              <a:avLst/>
              <a:gdLst/>
              <a:ahLst/>
              <a:cxnLst/>
              <a:rect l="l" t="t" r="r" b="b"/>
              <a:pathLst>
                <a:path w="21704" h="37813" extrusionOk="0">
                  <a:moveTo>
                    <a:pt x="1" y="0"/>
                  </a:moveTo>
                  <a:lnTo>
                    <a:pt x="1" y="37812"/>
                  </a:lnTo>
                  <a:lnTo>
                    <a:pt x="21703" y="37812"/>
                  </a:lnTo>
                  <a:lnTo>
                    <a:pt x="21703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0" name="Google Shape;4030;p21"/>
            <p:cNvSpPr/>
            <p:nvPr/>
          </p:nvSpPr>
          <p:spPr>
            <a:xfrm>
              <a:off x="5179700" y="2327825"/>
              <a:ext cx="436200" cy="869350"/>
            </a:xfrm>
            <a:custGeom>
              <a:avLst/>
              <a:gdLst/>
              <a:ahLst/>
              <a:cxnLst/>
              <a:rect l="l" t="t" r="r" b="b"/>
              <a:pathLst>
                <a:path w="17448" h="34774" extrusionOk="0">
                  <a:moveTo>
                    <a:pt x="0" y="1"/>
                  </a:moveTo>
                  <a:lnTo>
                    <a:pt x="0" y="34773"/>
                  </a:lnTo>
                  <a:lnTo>
                    <a:pt x="17447" y="34773"/>
                  </a:lnTo>
                  <a:lnTo>
                    <a:pt x="17447" y="1"/>
                  </a:ln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1" name="Google Shape;4031;p21"/>
            <p:cNvSpPr/>
            <p:nvPr/>
          </p:nvSpPr>
          <p:spPr>
            <a:xfrm>
              <a:off x="5232275" y="2414400"/>
              <a:ext cx="342700" cy="53375"/>
            </a:xfrm>
            <a:custGeom>
              <a:avLst/>
              <a:gdLst/>
              <a:ahLst/>
              <a:cxnLst/>
              <a:rect l="l" t="t" r="r" b="b"/>
              <a:pathLst>
                <a:path w="13708" h="2135" extrusionOk="0">
                  <a:moveTo>
                    <a:pt x="4074" y="0"/>
                  </a:moveTo>
                  <a:cubicBezTo>
                    <a:pt x="3814" y="0"/>
                    <a:pt x="3569" y="139"/>
                    <a:pt x="3338" y="307"/>
                  </a:cubicBezTo>
                  <a:cubicBezTo>
                    <a:pt x="3034" y="520"/>
                    <a:pt x="2821" y="824"/>
                    <a:pt x="2548" y="1097"/>
                  </a:cubicBezTo>
                  <a:cubicBezTo>
                    <a:pt x="2305" y="1310"/>
                    <a:pt x="1909" y="1614"/>
                    <a:pt x="1575" y="1644"/>
                  </a:cubicBezTo>
                  <a:cubicBezTo>
                    <a:pt x="1479" y="1660"/>
                    <a:pt x="1389" y="1668"/>
                    <a:pt x="1306" y="1668"/>
                  </a:cubicBezTo>
                  <a:cubicBezTo>
                    <a:pt x="445" y="1668"/>
                    <a:pt x="263" y="853"/>
                    <a:pt x="207" y="216"/>
                  </a:cubicBezTo>
                  <a:cubicBezTo>
                    <a:pt x="207" y="155"/>
                    <a:pt x="169" y="124"/>
                    <a:pt x="128" y="124"/>
                  </a:cubicBezTo>
                  <a:cubicBezTo>
                    <a:pt x="86" y="124"/>
                    <a:pt x="40" y="155"/>
                    <a:pt x="25" y="216"/>
                  </a:cubicBezTo>
                  <a:cubicBezTo>
                    <a:pt x="0" y="1102"/>
                    <a:pt x="514" y="1908"/>
                    <a:pt x="1324" y="1908"/>
                  </a:cubicBezTo>
                  <a:cubicBezTo>
                    <a:pt x="1514" y="1908"/>
                    <a:pt x="1720" y="1864"/>
                    <a:pt x="1940" y="1766"/>
                  </a:cubicBezTo>
                  <a:cubicBezTo>
                    <a:pt x="2335" y="1614"/>
                    <a:pt x="2639" y="1340"/>
                    <a:pt x="2913" y="1036"/>
                  </a:cubicBezTo>
                  <a:cubicBezTo>
                    <a:pt x="3095" y="884"/>
                    <a:pt x="3247" y="641"/>
                    <a:pt x="3490" y="520"/>
                  </a:cubicBezTo>
                  <a:cubicBezTo>
                    <a:pt x="3623" y="442"/>
                    <a:pt x="3783" y="405"/>
                    <a:pt x="3947" y="405"/>
                  </a:cubicBezTo>
                  <a:cubicBezTo>
                    <a:pt x="4234" y="405"/>
                    <a:pt x="4532" y="519"/>
                    <a:pt x="4706" y="732"/>
                  </a:cubicBezTo>
                  <a:cubicBezTo>
                    <a:pt x="5010" y="1128"/>
                    <a:pt x="5010" y="1675"/>
                    <a:pt x="5496" y="1948"/>
                  </a:cubicBezTo>
                  <a:cubicBezTo>
                    <a:pt x="5626" y="2005"/>
                    <a:pt x="5755" y="2029"/>
                    <a:pt x="5883" y="2029"/>
                  </a:cubicBezTo>
                  <a:cubicBezTo>
                    <a:pt x="6235" y="2029"/>
                    <a:pt x="6574" y="1845"/>
                    <a:pt x="6864" y="1644"/>
                  </a:cubicBezTo>
                  <a:cubicBezTo>
                    <a:pt x="7016" y="1523"/>
                    <a:pt x="7138" y="1371"/>
                    <a:pt x="7259" y="1249"/>
                  </a:cubicBezTo>
                  <a:cubicBezTo>
                    <a:pt x="7641" y="912"/>
                    <a:pt x="7741" y="775"/>
                    <a:pt x="8061" y="775"/>
                  </a:cubicBezTo>
                  <a:cubicBezTo>
                    <a:pt x="8174" y="775"/>
                    <a:pt x="8315" y="792"/>
                    <a:pt x="8505" y="824"/>
                  </a:cubicBezTo>
                  <a:cubicBezTo>
                    <a:pt x="9356" y="945"/>
                    <a:pt x="9174" y="1097"/>
                    <a:pt x="9569" y="1644"/>
                  </a:cubicBezTo>
                  <a:cubicBezTo>
                    <a:pt x="9790" y="1939"/>
                    <a:pt x="10071" y="2135"/>
                    <a:pt x="10411" y="2135"/>
                  </a:cubicBezTo>
                  <a:cubicBezTo>
                    <a:pt x="10492" y="2135"/>
                    <a:pt x="10576" y="2124"/>
                    <a:pt x="10663" y="2100"/>
                  </a:cubicBezTo>
                  <a:cubicBezTo>
                    <a:pt x="11216" y="1980"/>
                    <a:pt x="12187" y="568"/>
                    <a:pt x="12915" y="568"/>
                  </a:cubicBezTo>
                  <a:cubicBezTo>
                    <a:pt x="13108" y="568"/>
                    <a:pt x="13283" y="667"/>
                    <a:pt x="13429" y="915"/>
                  </a:cubicBezTo>
                  <a:cubicBezTo>
                    <a:pt x="13456" y="949"/>
                    <a:pt x="13491" y="964"/>
                    <a:pt x="13527" y="964"/>
                  </a:cubicBezTo>
                  <a:cubicBezTo>
                    <a:pt x="13617" y="964"/>
                    <a:pt x="13707" y="871"/>
                    <a:pt x="13642" y="763"/>
                  </a:cubicBezTo>
                  <a:cubicBezTo>
                    <a:pt x="13447" y="456"/>
                    <a:pt x="13176" y="303"/>
                    <a:pt x="12827" y="303"/>
                  </a:cubicBezTo>
                  <a:cubicBezTo>
                    <a:pt x="12796" y="303"/>
                    <a:pt x="12763" y="304"/>
                    <a:pt x="12730" y="307"/>
                  </a:cubicBezTo>
                  <a:cubicBezTo>
                    <a:pt x="12092" y="398"/>
                    <a:pt x="11879" y="884"/>
                    <a:pt x="11454" y="1249"/>
                  </a:cubicBezTo>
                  <a:cubicBezTo>
                    <a:pt x="11232" y="1422"/>
                    <a:pt x="10551" y="1694"/>
                    <a:pt x="10123" y="1694"/>
                  </a:cubicBezTo>
                  <a:cubicBezTo>
                    <a:pt x="10023" y="1694"/>
                    <a:pt x="9937" y="1679"/>
                    <a:pt x="9873" y="1644"/>
                  </a:cubicBezTo>
                  <a:cubicBezTo>
                    <a:pt x="9721" y="1553"/>
                    <a:pt x="9600" y="1188"/>
                    <a:pt x="9508" y="1067"/>
                  </a:cubicBezTo>
                  <a:cubicBezTo>
                    <a:pt x="9387" y="854"/>
                    <a:pt x="9265" y="611"/>
                    <a:pt x="9052" y="459"/>
                  </a:cubicBezTo>
                  <a:cubicBezTo>
                    <a:pt x="8883" y="323"/>
                    <a:pt x="8685" y="263"/>
                    <a:pt x="8479" y="263"/>
                  </a:cubicBezTo>
                  <a:cubicBezTo>
                    <a:pt x="8317" y="263"/>
                    <a:pt x="8150" y="301"/>
                    <a:pt x="7989" y="368"/>
                  </a:cubicBezTo>
                  <a:cubicBezTo>
                    <a:pt x="7745" y="459"/>
                    <a:pt x="7502" y="672"/>
                    <a:pt x="7290" y="884"/>
                  </a:cubicBezTo>
                  <a:cubicBezTo>
                    <a:pt x="7107" y="1067"/>
                    <a:pt x="6925" y="1279"/>
                    <a:pt x="6682" y="1431"/>
                  </a:cubicBezTo>
                  <a:cubicBezTo>
                    <a:pt x="6569" y="1510"/>
                    <a:pt x="6377" y="1547"/>
                    <a:pt x="6166" y="1547"/>
                  </a:cubicBezTo>
                  <a:cubicBezTo>
                    <a:pt x="5808" y="1547"/>
                    <a:pt x="5395" y="1440"/>
                    <a:pt x="5223" y="1249"/>
                  </a:cubicBezTo>
                  <a:cubicBezTo>
                    <a:pt x="4888" y="884"/>
                    <a:pt x="4919" y="337"/>
                    <a:pt x="4432" y="94"/>
                  </a:cubicBezTo>
                  <a:cubicBezTo>
                    <a:pt x="4310" y="28"/>
                    <a:pt x="4190" y="0"/>
                    <a:pt x="4074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2" name="Google Shape;4032;p21"/>
            <p:cNvSpPr/>
            <p:nvPr/>
          </p:nvSpPr>
          <p:spPr>
            <a:xfrm>
              <a:off x="5218000" y="2542100"/>
              <a:ext cx="364650" cy="47900"/>
            </a:xfrm>
            <a:custGeom>
              <a:avLst/>
              <a:gdLst/>
              <a:ahLst/>
              <a:cxnLst/>
              <a:rect l="l" t="t" r="r" b="b"/>
              <a:pathLst>
                <a:path w="14586" h="1916" extrusionOk="0">
                  <a:moveTo>
                    <a:pt x="9168" y="0"/>
                  </a:moveTo>
                  <a:cubicBezTo>
                    <a:pt x="8871" y="0"/>
                    <a:pt x="8562" y="120"/>
                    <a:pt x="8225" y="396"/>
                  </a:cubicBezTo>
                  <a:cubicBezTo>
                    <a:pt x="7739" y="761"/>
                    <a:pt x="7374" y="1308"/>
                    <a:pt x="6857" y="1552"/>
                  </a:cubicBezTo>
                  <a:cubicBezTo>
                    <a:pt x="6638" y="1658"/>
                    <a:pt x="6440" y="1702"/>
                    <a:pt x="6257" y="1702"/>
                  </a:cubicBezTo>
                  <a:cubicBezTo>
                    <a:pt x="5602" y="1702"/>
                    <a:pt x="5128" y="1144"/>
                    <a:pt x="4487" y="883"/>
                  </a:cubicBezTo>
                  <a:cubicBezTo>
                    <a:pt x="4301" y="796"/>
                    <a:pt x="4120" y="755"/>
                    <a:pt x="3943" y="755"/>
                  </a:cubicBezTo>
                  <a:cubicBezTo>
                    <a:pt x="3684" y="755"/>
                    <a:pt x="3432" y="842"/>
                    <a:pt x="3180" y="1004"/>
                  </a:cubicBezTo>
                  <a:cubicBezTo>
                    <a:pt x="2754" y="1248"/>
                    <a:pt x="2329" y="1764"/>
                    <a:pt x="1781" y="1764"/>
                  </a:cubicBezTo>
                  <a:cubicBezTo>
                    <a:pt x="961" y="1734"/>
                    <a:pt x="444" y="822"/>
                    <a:pt x="170" y="153"/>
                  </a:cubicBezTo>
                  <a:cubicBezTo>
                    <a:pt x="158" y="115"/>
                    <a:pt x="124" y="98"/>
                    <a:pt x="91" y="98"/>
                  </a:cubicBezTo>
                  <a:cubicBezTo>
                    <a:pt x="45" y="98"/>
                    <a:pt x="1" y="131"/>
                    <a:pt x="18" y="184"/>
                  </a:cubicBezTo>
                  <a:cubicBezTo>
                    <a:pt x="325" y="949"/>
                    <a:pt x="931" y="1908"/>
                    <a:pt x="1783" y="1908"/>
                  </a:cubicBezTo>
                  <a:cubicBezTo>
                    <a:pt x="1946" y="1908"/>
                    <a:pt x="2118" y="1873"/>
                    <a:pt x="2298" y="1795"/>
                  </a:cubicBezTo>
                  <a:cubicBezTo>
                    <a:pt x="2693" y="1643"/>
                    <a:pt x="2967" y="1217"/>
                    <a:pt x="3362" y="1065"/>
                  </a:cubicBezTo>
                  <a:cubicBezTo>
                    <a:pt x="3545" y="1002"/>
                    <a:pt x="3711" y="974"/>
                    <a:pt x="3867" y="974"/>
                  </a:cubicBezTo>
                  <a:cubicBezTo>
                    <a:pt x="4384" y="974"/>
                    <a:pt x="4779" y="1278"/>
                    <a:pt x="5247" y="1582"/>
                  </a:cubicBezTo>
                  <a:cubicBezTo>
                    <a:pt x="5578" y="1781"/>
                    <a:pt x="5910" y="1916"/>
                    <a:pt x="6265" y="1916"/>
                  </a:cubicBezTo>
                  <a:cubicBezTo>
                    <a:pt x="6398" y="1916"/>
                    <a:pt x="6534" y="1897"/>
                    <a:pt x="6675" y="1855"/>
                  </a:cubicBezTo>
                  <a:cubicBezTo>
                    <a:pt x="7161" y="1703"/>
                    <a:pt x="7526" y="1308"/>
                    <a:pt x="7891" y="974"/>
                  </a:cubicBezTo>
                  <a:cubicBezTo>
                    <a:pt x="8164" y="700"/>
                    <a:pt x="8438" y="427"/>
                    <a:pt x="8803" y="305"/>
                  </a:cubicBezTo>
                  <a:cubicBezTo>
                    <a:pt x="8949" y="242"/>
                    <a:pt x="9085" y="215"/>
                    <a:pt x="9212" y="215"/>
                  </a:cubicBezTo>
                  <a:cubicBezTo>
                    <a:pt x="9638" y="215"/>
                    <a:pt x="9971" y="525"/>
                    <a:pt x="10323" y="852"/>
                  </a:cubicBezTo>
                  <a:cubicBezTo>
                    <a:pt x="10674" y="1175"/>
                    <a:pt x="11025" y="1553"/>
                    <a:pt x="11513" y="1553"/>
                  </a:cubicBezTo>
                  <a:cubicBezTo>
                    <a:pt x="11531" y="1553"/>
                    <a:pt x="11550" y="1553"/>
                    <a:pt x="11569" y="1552"/>
                  </a:cubicBezTo>
                  <a:cubicBezTo>
                    <a:pt x="11842" y="1521"/>
                    <a:pt x="12025" y="1400"/>
                    <a:pt x="12268" y="1278"/>
                  </a:cubicBezTo>
                  <a:cubicBezTo>
                    <a:pt x="12589" y="1104"/>
                    <a:pt x="12904" y="1019"/>
                    <a:pt x="13213" y="1019"/>
                  </a:cubicBezTo>
                  <a:cubicBezTo>
                    <a:pt x="13606" y="1019"/>
                    <a:pt x="13991" y="1157"/>
                    <a:pt x="14365" y="1430"/>
                  </a:cubicBezTo>
                  <a:cubicBezTo>
                    <a:pt x="14388" y="1447"/>
                    <a:pt x="14412" y="1455"/>
                    <a:pt x="14433" y="1455"/>
                  </a:cubicBezTo>
                  <a:cubicBezTo>
                    <a:pt x="14524" y="1455"/>
                    <a:pt x="14585" y="1321"/>
                    <a:pt x="14487" y="1248"/>
                  </a:cubicBezTo>
                  <a:cubicBezTo>
                    <a:pt x="14075" y="933"/>
                    <a:pt x="13664" y="638"/>
                    <a:pt x="13176" y="638"/>
                  </a:cubicBezTo>
                  <a:cubicBezTo>
                    <a:pt x="13051" y="638"/>
                    <a:pt x="12921" y="657"/>
                    <a:pt x="12785" y="700"/>
                  </a:cubicBezTo>
                  <a:cubicBezTo>
                    <a:pt x="12541" y="792"/>
                    <a:pt x="12359" y="944"/>
                    <a:pt x="12146" y="1065"/>
                  </a:cubicBezTo>
                  <a:cubicBezTo>
                    <a:pt x="11930" y="1193"/>
                    <a:pt x="11733" y="1248"/>
                    <a:pt x="11548" y="1248"/>
                  </a:cubicBezTo>
                  <a:cubicBezTo>
                    <a:pt x="11163" y="1248"/>
                    <a:pt x="10834" y="1009"/>
                    <a:pt x="10505" y="700"/>
                  </a:cubicBezTo>
                  <a:cubicBezTo>
                    <a:pt x="10046" y="278"/>
                    <a:pt x="9620" y="0"/>
                    <a:pt x="9168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3" name="Google Shape;4033;p21"/>
            <p:cNvSpPr/>
            <p:nvPr/>
          </p:nvSpPr>
          <p:spPr>
            <a:xfrm>
              <a:off x="5226250" y="2665475"/>
              <a:ext cx="341925" cy="44400"/>
            </a:xfrm>
            <a:custGeom>
              <a:avLst/>
              <a:gdLst/>
              <a:ahLst/>
              <a:cxnLst/>
              <a:rect l="l" t="t" r="r" b="b"/>
              <a:pathLst>
                <a:path w="13677" h="1776" extrusionOk="0">
                  <a:moveTo>
                    <a:pt x="4873" y="1"/>
                  </a:moveTo>
                  <a:cubicBezTo>
                    <a:pt x="4677" y="1"/>
                    <a:pt x="4470" y="44"/>
                    <a:pt x="4248" y="142"/>
                  </a:cubicBezTo>
                  <a:cubicBezTo>
                    <a:pt x="3731" y="386"/>
                    <a:pt x="3366" y="811"/>
                    <a:pt x="2880" y="1054"/>
                  </a:cubicBezTo>
                  <a:cubicBezTo>
                    <a:pt x="2603" y="1197"/>
                    <a:pt x="2340" y="1257"/>
                    <a:pt x="2088" y="1257"/>
                  </a:cubicBezTo>
                  <a:cubicBezTo>
                    <a:pt x="1372" y="1257"/>
                    <a:pt x="743" y="774"/>
                    <a:pt x="114" y="325"/>
                  </a:cubicBezTo>
                  <a:cubicBezTo>
                    <a:pt x="110" y="321"/>
                    <a:pt x="104" y="319"/>
                    <a:pt x="98" y="319"/>
                  </a:cubicBezTo>
                  <a:cubicBezTo>
                    <a:pt x="61" y="319"/>
                    <a:pt x="1" y="390"/>
                    <a:pt x="53" y="416"/>
                  </a:cubicBezTo>
                  <a:cubicBezTo>
                    <a:pt x="690" y="1011"/>
                    <a:pt x="1368" y="1454"/>
                    <a:pt x="2106" y="1454"/>
                  </a:cubicBezTo>
                  <a:cubicBezTo>
                    <a:pt x="2461" y="1454"/>
                    <a:pt x="2830" y="1352"/>
                    <a:pt x="3214" y="1115"/>
                  </a:cubicBezTo>
                  <a:cubicBezTo>
                    <a:pt x="3801" y="745"/>
                    <a:pt x="4326" y="283"/>
                    <a:pt x="4933" y="283"/>
                  </a:cubicBezTo>
                  <a:cubicBezTo>
                    <a:pt x="5175" y="283"/>
                    <a:pt x="5430" y="356"/>
                    <a:pt x="5707" y="538"/>
                  </a:cubicBezTo>
                  <a:cubicBezTo>
                    <a:pt x="6224" y="872"/>
                    <a:pt x="6619" y="1419"/>
                    <a:pt x="7196" y="1662"/>
                  </a:cubicBezTo>
                  <a:cubicBezTo>
                    <a:pt x="7395" y="1742"/>
                    <a:pt x="7583" y="1776"/>
                    <a:pt x="7762" y="1776"/>
                  </a:cubicBezTo>
                  <a:cubicBezTo>
                    <a:pt x="8917" y="1776"/>
                    <a:pt x="9721" y="350"/>
                    <a:pt x="10803" y="350"/>
                  </a:cubicBezTo>
                  <a:cubicBezTo>
                    <a:pt x="11096" y="350"/>
                    <a:pt x="11409" y="455"/>
                    <a:pt x="11756" y="720"/>
                  </a:cubicBezTo>
                  <a:cubicBezTo>
                    <a:pt x="12137" y="1043"/>
                    <a:pt x="12349" y="1451"/>
                    <a:pt x="12883" y="1451"/>
                  </a:cubicBezTo>
                  <a:cubicBezTo>
                    <a:pt x="12902" y="1451"/>
                    <a:pt x="12921" y="1450"/>
                    <a:pt x="12941" y="1449"/>
                  </a:cubicBezTo>
                  <a:cubicBezTo>
                    <a:pt x="13306" y="1449"/>
                    <a:pt x="13518" y="1297"/>
                    <a:pt x="13640" y="963"/>
                  </a:cubicBezTo>
                  <a:cubicBezTo>
                    <a:pt x="13676" y="872"/>
                    <a:pt x="13604" y="814"/>
                    <a:pt x="13528" y="814"/>
                  </a:cubicBezTo>
                  <a:cubicBezTo>
                    <a:pt x="13476" y="814"/>
                    <a:pt x="13421" y="841"/>
                    <a:pt x="13397" y="902"/>
                  </a:cubicBezTo>
                  <a:cubicBezTo>
                    <a:pt x="13298" y="1154"/>
                    <a:pt x="13157" y="1250"/>
                    <a:pt x="12995" y="1250"/>
                  </a:cubicBezTo>
                  <a:cubicBezTo>
                    <a:pt x="12511" y="1250"/>
                    <a:pt x="11839" y="385"/>
                    <a:pt x="11543" y="203"/>
                  </a:cubicBezTo>
                  <a:cubicBezTo>
                    <a:pt x="11304" y="64"/>
                    <a:pt x="11065" y="3"/>
                    <a:pt x="10818" y="3"/>
                  </a:cubicBezTo>
                  <a:cubicBezTo>
                    <a:pt x="10687" y="3"/>
                    <a:pt x="10555" y="20"/>
                    <a:pt x="10418" y="51"/>
                  </a:cubicBezTo>
                  <a:cubicBezTo>
                    <a:pt x="9901" y="203"/>
                    <a:pt x="9506" y="568"/>
                    <a:pt x="9111" y="872"/>
                  </a:cubicBezTo>
                  <a:cubicBezTo>
                    <a:pt x="8702" y="1195"/>
                    <a:pt x="8246" y="1503"/>
                    <a:pt x="7745" y="1503"/>
                  </a:cubicBezTo>
                  <a:cubicBezTo>
                    <a:pt x="7539" y="1503"/>
                    <a:pt x="7326" y="1452"/>
                    <a:pt x="7105" y="1328"/>
                  </a:cubicBezTo>
                  <a:cubicBezTo>
                    <a:pt x="6801" y="1176"/>
                    <a:pt x="6588" y="902"/>
                    <a:pt x="6315" y="690"/>
                  </a:cubicBezTo>
                  <a:cubicBezTo>
                    <a:pt x="5849" y="313"/>
                    <a:pt x="5400" y="1"/>
                    <a:pt x="4873" y="1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4" name="Google Shape;4034;p21"/>
            <p:cNvSpPr/>
            <p:nvPr/>
          </p:nvSpPr>
          <p:spPr>
            <a:xfrm>
              <a:off x="5239900" y="2777825"/>
              <a:ext cx="328700" cy="51475"/>
            </a:xfrm>
            <a:custGeom>
              <a:avLst/>
              <a:gdLst/>
              <a:ahLst/>
              <a:cxnLst/>
              <a:rect l="l" t="t" r="r" b="b"/>
              <a:pathLst>
                <a:path w="13148" h="2059" extrusionOk="0">
                  <a:moveTo>
                    <a:pt x="10787" y="0"/>
                  </a:moveTo>
                  <a:cubicBezTo>
                    <a:pt x="10706" y="0"/>
                    <a:pt x="10624" y="8"/>
                    <a:pt x="10541" y="25"/>
                  </a:cubicBezTo>
                  <a:cubicBezTo>
                    <a:pt x="10024" y="117"/>
                    <a:pt x="9659" y="542"/>
                    <a:pt x="9295" y="876"/>
                  </a:cubicBezTo>
                  <a:cubicBezTo>
                    <a:pt x="8668" y="1420"/>
                    <a:pt x="7998" y="1805"/>
                    <a:pt x="7265" y="1805"/>
                  </a:cubicBezTo>
                  <a:cubicBezTo>
                    <a:pt x="6932" y="1805"/>
                    <a:pt x="6586" y="1726"/>
                    <a:pt x="6225" y="1545"/>
                  </a:cubicBezTo>
                  <a:cubicBezTo>
                    <a:pt x="5560" y="1213"/>
                    <a:pt x="4959" y="557"/>
                    <a:pt x="4206" y="557"/>
                  </a:cubicBezTo>
                  <a:cubicBezTo>
                    <a:pt x="4064" y="557"/>
                    <a:pt x="3917" y="580"/>
                    <a:pt x="3763" y="633"/>
                  </a:cubicBezTo>
                  <a:cubicBezTo>
                    <a:pt x="3155" y="846"/>
                    <a:pt x="2790" y="1515"/>
                    <a:pt x="2182" y="1667"/>
                  </a:cubicBezTo>
                  <a:cubicBezTo>
                    <a:pt x="2093" y="1689"/>
                    <a:pt x="2004" y="1699"/>
                    <a:pt x="1917" y="1699"/>
                  </a:cubicBezTo>
                  <a:cubicBezTo>
                    <a:pt x="1289" y="1699"/>
                    <a:pt x="706" y="1185"/>
                    <a:pt x="146" y="998"/>
                  </a:cubicBezTo>
                  <a:cubicBezTo>
                    <a:pt x="136" y="995"/>
                    <a:pt x="126" y="993"/>
                    <a:pt x="117" y="993"/>
                  </a:cubicBezTo>
                  <a:cubicBezTo>
                    <a:pt x="43" y="993"/>
                    <a:pt x="0" y="1096"/>
                    <a:pt x="54" y="1150"/>
                  </a:cubicBezTo>
                  <a:cubicBezTo>
                    <a:pt x="675" y="1437"/>
                    <a:pt x="1240" y="1948"/>
                    <a:pt x="1895" y="1948"/>
                  </a:cubicBezTo>
                  <a:cubicBezTo>
                    <a:pt x="2074" y="1948"/>
                    <a:pt x="2260" y="1910"/>
                    <a:pt x="2456" y="1819"/>
                  </a:cubicBezTo>
                  <a:cubicBezTo>
                    <a:pt x="2912" y="1636"/>
                    <a:pt x="3215" y="1150"/>
                    <a:pt x="3671" y="968"/>
                  </a:cubicBezTo>
                  <a:cubicBezTo>
                    <a:pt x="3873" y="886"/>
                    <a:pt x="4058" y="851"/>
                    <a:pt x="4231" y="851"/>
                  </a:cubicBezTo>
                  <a:cubicBezTo>
                    <a:pt x="4890" y="851"/>
                    <a:pt x="5373" y="1360"/>
                    <a:pt x="5951" y="1697"/>
                  </a:cubicBezTo>
                  <a:cubicBezTo>
                    <a:pt x="6383" y="1937"/>
                    <a:pt x="6856" y="2059"/>
                    <a:pt x="7332" y="2059"/>
                  </a:cubicBezTo>
                  <a:cubicBezTo>
                    <a:pt x="7761" y="2059"/>
                    <a:pt x="8192" y="1960"/>
                    <a:pt x="8596" y="1758"/>
                  </a:cubicBezTo>
                  <a:cubicBezTo>
                    <a:pt x="9203" y="1454"/>
                    <a:pt x="9568" y="785"/>
                    <a:pt x="10176" y="481"/>
                  </a:cubicBezTo>
                  <a:cubicBezTo>
                    <a:pt x="10373" y="377"/>
                    <a:pt x="10563" y="333"/>
                    <a:pt x="10746" y="333"/>
                  </a:cubicBezTo>
                  <a:cubicBezTo>
                    <a:pt x="11582" y="333"/>
                    <a:pt x="12278" y="1265"/>
                    <a:pt x="12851" y="1788"/>
                  </a:cubicBezTo>
                  <a:cubicBezTo>
                    <a:pt x="12881" y="1826"/>
                    <a:pt x="12916" y="1841"/>
                    <a:pt x="12950" y="1841"/>
                  </a:cubicBezTo>
                  <a:cubicBezTo>
                    <a:pt x="13055" y="1841"/>
                    <a:pt x="13148" y="1698"/>
                    <a:pt x="13033" y="1606"/>
                  </a:cubicBezTo>
                  <a:cubicBezTo>
                    <a:pt x="12446" y="1047"/>
                    <a:pt x="11706" y="0"/>
                    <a:pt x="10787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5" name="Google Shape;4035;p21"/>
            <p:cNvSpPr/>
            <p:nvPr/>
          </p:nvSpPr>
          <p:spPr>
            <a:xfrm>
              <a:off x="5213575" y="2917150"/>
              <a:ext cx="356275" cy="53700"/>
            </a:xfrm>
            <a:custGeom>
              <a:avLst/>
              <a:gdLst/>
              <a:ahLst/>
              <a:cxnLst/>
              <a:rect l="l" t="t" r="r" b="b"/>
              <a:pathLst>
                <a:path w="14251" h="2148" extrusionOk="0">
                  <a:moveTo>
                    <a:pt x="9882" y="0"/>
                  </a:moveTo>
                  <a:cubicBezTo>
                    <a:pt x="9235" y="0"/>
                    <a:pt x="8636" y="420"/>
                    <a:pt x="8038" y="775"/>
                  </a:cubicBezTo>
                  <a:cubicBezTo>
                    <a:pt x="7557" y="1070"/>
                    <a:pt x="7133" y="1276"/>
                    <a:pt x="6677" y="1276"/>
                  </a:cubicBezTo>
                  <a:cubicBezTo>
                    <a:pt x="6382" y="1276"/>
                    <a:pt x="6073" y="1190"/>
                    <a:pt x="5727" y="987"/>
                  </a:cubicBezTo>
                  <a:cubicBezTo>
                    <a:pt x="5334" y="762"/>
                    <a:pt x="4966" y="434"/>
                    <a:pt x="4480" y="434"/>
                  </a:cubicBezTo>
                  <a:cubicBezTo>
                    <a:pt x="4441" y="434"/>
                    <a:pt x="4401" y="436"/>
                    <a:pt x="4360" y="440"/>
                  </a:cubicBezTo>
                  <a:cubicBezTo>
                    <a:pt x="3904" y="501"/>
                    <a:pt x="3539" y="775"/>
                    <a:pt x="3205" y="1048"/>
                  </a:cubicBezTo>
                  <a:cubicBezTo>
                    <a:pt x="2901" y="1322"/>
                    <a:pt x="2627" y="1626"/>
                    <a:pt x="2232" y="1808"/>
                  </a:cubicBezTo>
                  <a:cubicBezTo>
                    <a:pt x="2043" y="1884"/>
                    <a:pt x="1860" y="1916"/>
                    <a:pt x="1682" y="1916"/>
                  </a:cubicBezTo>
                  <a:cubicBezTo>
                    <a:pt x="1142" y="1916"/>
                    <a:pt x="645" y="1619"/>
                    <a:pt x="165" y="1322"/>
                  </a:cubicBezTo>
                  <a:cubicBezTo>
                    <a:pt x="148" y="1310"/>
                    <a:pt x="130" y="1305"/>
                    <a:pt x="114" y="1305"/>
                  </a:cubicBezTo>
                  <a:cubicBezTo>
                    <a:pt x="46" y="1305"/>
                    <a:pt x="0" y="1394"/>
                    <a:pt x="74" y="1443"/>
                  </a:cubicBezTo>
                  <a:cubicBezTo>
                    <a:pt x="619" y="1886"/>
                    <a:pt x="1145" y="2148"/>
                    <a:pt x="1678" y="2148"/>
                  </a:cubicBezTo>
                  <a:cubicBezTo>
                    <a:pt x="2097" y="2148"/>
                    <a:pt x="2520" y="1987"/>
                    <a:pt x="2961" y="1626"/>
                  </a:cubicBezTo>
                  <a:cubicBezTo>
                    <a:pt x="3296" y="1352"/>
                    <a:pt x="3600" y="1018"/>
                    <a:pt x="3995" y="835"/>
                  </a:cubicBezTo>
                  <a:cubicBezTo>
                    <a:pt x="4159" y="770"/>
                    <a:pt x="4307" y="742"/>
                    <a:pt x="4446" y="742"/>
                  </a:cubicBezTo>
                  <a:cubicBezTo>
                    <a:pt x="4822" y="742"/>
                    <a:pt x="5129" y="948"/>
                    <a:pt x="5484" y="1170"/>
                  </a:cubicBezTo>
                  <a:cubicBezTo>
                    <a:pt x="5900" y="1403"/>
                    <a:pt x="6271" y="1615"/>
                    <a:pt x="6730" y="1615"/>
                  </a:cubicBezTo>
                  <a:cubicBezTo>
                    <a:pt x="6808" y="1615"/>
                    <a:pt x="6889" y="1609"/>
                    <a:pt x="6974" y="1595"/>
                  </a:cubicBezTo>
                  <a:cubicBezTo>
                    <a:pt x="8039" y="1406"/>
                    <a:pt x="8846" y="313"/>
                    <a:pt x="9841" y="313"/>
                  </a:cubicBezTo>
                  <a:cubicBezTo>
                    <a:pt x="10123" y="313"/>
                    <a:pt x="10420" y="401"/>
                    <a:pt x="10743" y="623"/>
                  </a:cubicBezTo>
                  <a:cubicBezTo>
                    <a:pt x="11138" y="896"/>
                    <a:pt x="11503" y="1291"/>
                    <a:pt x="11989" y="1352"/>
                  </a:cubicBezTo>
                  <a:cubicBezTo>
                    <a:pt x="12023" y="1356"/>
                    <a:pt x="12056" y="1358"/>
                    <a:pt x="12090" y="1358"/>
                  </a:cubicBezTo>
                  <a:cubicBezTo>
                    <a:pt x="12699" y="1358"/>
                    <a:pt x="13209" y="682"/>
                    <a:pt x="13807" y="682"/>
                  </a:cubicBezTo>
                  <a:cubicBezTo>
                    <a:pt x="13878" y="682"/>
                    <a:pt x="13951" y="692"/>
                    <a:pt x="14025" y="714"/>
                  </a:cubicBezTo>
                  <a:cubicBezTo>
                    <a:pt x="14041" y="720"/>
                    <a:pt x="14055" y="723"/>
                    <a:pt x="14069" y="723"/>
                  </a:cubicBezTo>
                  <a:cubicBezTo>
                    <a:pt x="14193" y="723"/>
                    <a:pt x="14251" y="495"/>
                    <a:pt x="14086" y="440"/>
                  </a:cubicBezTo>
                  <a:cubicBezTo>
                    <a:pt x="13983" y="411"/>
                    <a:pt x="13888" y="398"/>
                    <a:pt x="13796" y="398"/>
                  </a:cubicBezTo>
                  <a:cubicBezTo>
                    <a:pt x="13510" y="398"/>
                    <a:pt x="13269" y="529"/>
                    <a:pt x="12992" y="714"/>
                  </a:cubicBezTo>
                  <a:cubicBezTo>
                    <a:pt x="12691" y="872"/>
                    <a:pt x="12391" y="973"/>
                    <a:pt x="12094" y="973"/>
                  </a:cubicBezTo>
                  <a:cubicBezTo>
                    <a:pt x="11821" y="973"/>
                    <a:pt x="11552" y="887"/>
                    <a:pt x="11290" y="683"/>
                  </a:cubicBezTo>
                  <a:cubicBezTo>
                    <a:pt x="11077" y="531"/>
                    <a:pt x="10864" y="349"/>
                    <a:pt x="10621" y="197"/>
                  </a:cubicBezTo>
                  <a:cubicBezTo>
                    <a:pt x="10367" y="58"/>
                    <a:pt x="10121" y="0"/>
                    <a:pt x="9882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6" name="Google Shape;4036;p21"/>
            <p:cNvSpPr/>
            <p:nvPr/>
          </p:nvSpPr>
          <p:spPr>
            <a:xfrm>
              <a:off x="5243300" y="3046325"/>
              <a:ext cx="363450" cy="45900"/>
            </a:xfrm>
            <a:custGeom>
              <a:avLst/>
              <a:gdLst/>
              <a:ahLst/>
              <a:cxnLst/>
              <a:rect l="l" t="t" r="r" b="b"/>
              <a:pathLst>
                <a:path w="14538" h="1836" extrusionOk="0">
                  <a:moveTo>
                    <a:pt x="86" y="0"/>
                  </a:moveTo>
                  <a:cubicBezTo>
                    <a:pt x="38" y="0"/>
                    <a:pt x="0" y="47"/>
                    <a:pt x="40" y="106"/>
                  </a:cubicBezTo>
                  <a:cubicBezTo>
                    <a:pt x="513" y="994"/>
                    <a:pt x="1448" y="1536"/>
                    <a:pt x="2450" y="1536"/>
                  </a:cubicBezTo>
                  <a:cubicBezTo>
                    <a:pt x="2478" y="1536"/>
                    <a:pt x="2505" y="1536"/>
                    <a:pt x="2532" y="1535"/>
                  </a:cubicBezTo>
                  <a:cubicBezTo>
                    <a:pt x="3079" y="1504"/>
                    <a:pt x="3535" y="1322"/>
                    <a:pt x="3961" y="1018"/>
                  </a:cubicBezTo>
                  <a:cubicBezTo>
                    <a:pt x="4396" y="704"/>
                    <a:pt x="4793" y="447"/>
                    <a:pt x="5274" y="447"/>
                  </a:cubicBezTo>
                  <a:cubicBezTo>
                    <a:pt x="5397" y="447"/>
                    <a:pt x="5526" y="464"/>
                    <a:pt x="5663" y="501"/>
                  </a:cubicBezTo>
                  <a:cubicBezTo>
                    <a:pt x="6180" y="653"/>
                    <a:pt x="6636" y="1018"/>
                    <a:pt x="7061" y="1292"/>
                  </a:cubicBezTo>
                  <a:cubicBezTo>
                    <a:pt x="7524" y="1575"/>
                    <a:pt x="8052" y="1836"/>
                    <a:pt x="8609" y="1836"/>
                  </a:cubicBezTo>
                  <a:cubicBezTo>
                    <a:pt x="8710" y="1836"/>
                    <a:pt x="8813" y="1827"/>
                    <a:pt x="8915" y="1808"/>
                  </a:cubicBezTo>
                  <a:cubicBezTo>
                    <a:pt x="9523" y="1717"/>
                    <a:pt x="9949" y="1231"/>
                    <a:pt x="10466" y="927"/>
                  </a:cubicBezTo>
                  <a:cubicBezTo>
                    <a:pt x="10753" y="749"/>
                    <a:pt x="11029" y="669"/>
                    <a:pt x="11300" y="669"/>
                  </a:cubicBezTo>
                  <a:cubicBezTo>
                    <a:pt x="11631" y="669"/>
                    <a:pt x="11955" y="787"/>
                    <a:pt x="12289" y="988"/>
                  </a:cubicBezTo>
                  <a:cubicBezTo>
                    <a:pt x="12533" y="1109"/>
                    <a:pt x="12715" y="1200"/>
                    <a:pt x="12958" y="1261"/>
                  </a:cubicBezTo>
                  <a:cubicBezTo>
                    <a:pt x="13018" y="1267"/>
                    <a:pt x="13076" y="1271"/>
                    <a:pt x="13134" y="1271"/>
                  </a:cubicBezTo>
                  <a:cubicBezTo>
                    <a:pt x="13635" y="1271"/>
                    <a:pt x="14063" y="1041"/>
                    <a:pt x="14417" y="714"/>
                  </a:cubicBezTo>
                  <a:cubicBezTo>
                    <a:pt x="14538" y="594"/>
                    <a:pt x="14410" y="435"/>
                    <a:pt x="14291" y="435"/>
                  </a:cubicBezTo>
                  <a:cubicBezTo>
                    <a:pt x="14260" y="435"/>
                    <a:pt x="14229" y="446"/>
                    <a:pt x="14204" y="471"/>
                  </a:cubicBezTo>
                  <a:cubicBezTo>
                    <a:pt x="13900" y="776"/>
                    <a:pt x="13605" y="882"/>
                    <a:pt x="13313" y="882"/>
                  </a:cubicBezTo>
                  <a:cubicBezTo>
                    <a:pt x="12646" y="882"/>
                    <a:pt x="11992" y="331"/>
                    <a:pt x="11257" y="331"/>
                  </a:cubicBezTo>
                  <a:cubicBezTo>
                    <a:pt x="11061" y="331"/>
                    <a:pt x="10858" y="371"/>
                    <a:pt x="10648" y="471"/>
                  </a:cubicBezTo>
                  <a:cubicBezTo>
                    <a:pt x="9949" y="775"/>
                    <a:pt x="9463" y="1535"/>
                    <a:pt x="8611" y="1565"/>
                  </a:cubicBezTo>
                  <a:cubicBezTo>
                    <a:pt x="7821" y="1565"/>
                    <a:pt x="7122" y="927"/>
                    <a:pt x="6453" y="562"/>
                  </a:cubicBezTo>
                  <a:cubicBezTo>
                    <a:pt x="6025" y="324"/>
                    <a:pt x="5612" y="185"/>
                    <a:pt x="5208" y="185"/>
                  </a:cubicBezTo>
                  <a:cubicBezTo>
                    <a:pt x="4838" y="185"/>
                    <a:pt x="4476" y="301"/>
                    <a:pt x="4113" y="562"/>
                  </a:cubicBezTo>
                  <a:cubicBezTo>
                    <a:pt x="3511" y="989"/>
                    <a:pt x="3012" y="1270"/>
                    <a:pt x="2344" y="1270"/>
                  </a:cubicBezTo>
                  <a:cubicBezTo>
                    <a:pt x="2203" y="1270"/>
                    <a:pt x="2053" y="1257"/>
                    <a:pt x="1894" y="1231"/>
                  </a:cubicBezTo>
                  <a:cubicBezTo>
                    <a:pt x="1165" y="1109"/>
                    <a:pt x="526" y="684"/>
                    <a:pt x="161" y="45"/>
                  </a:cubicBezTo>
                  <a:cubicBezTo>
                    <a:pt x="140" y="14"/>
                    <a:pt x="112" y="0"/>
                    <a:pt x="86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7" name="Google Shape;4037;p21"/>
            <p:cNvSpPr/>
            <p:nvPr/>
          </p:nvSpPr>
          <p:spPr>
            <a:xfrm>
              <a:off x="1887850" y="1394700"/>
              <a:ext cx="4032775" cy="256100"/>
            </a:xfrm>
            <a:custGeom>
              <a:avLst/>
              <a:gdLst/>
              <a:ahLst/>
              <a:cxnLst/>
              <a:rect l="l" t="t" r="r" b="b"/>
              <a:pathLst>
                <a:path w="161311" h="10244" extrusionOk="0">
                  <a:moveTo>
                    <a:pt x="0" y="0"/>
                  </a:moveTo>
                  <a:lnTo>
                    <a:pt x="0" y="10213"/>
                  </a:lnTo>
                  <a:lnTo>
                    <a:pt x="161310" y="10243"/>
                  </a:lnTo>
                  <a:lnTo>
                    <a:pt x="161310" y="0"/>
                  </a:lnTo>
                  <a:close/>
                </a:path>
              </a:pathLst>
            </a:custGeom>
            <a:solidFill>
              <a:srgbClr val="F2E9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8" name="Google Shape;4038;p21"/>
            <p:cNvSpPr/>
            <p:nvPr/>
          </p:nvSpPr>
          <p:spPr>
            <a:xfrm>
              <a:off x="1737375" y="1648500"/>
              <a:ext cx="4158150" cy="38000"/>
            </a:xfrm>
            <a:custGeom>
              <a:avLst/>
              <a:gdLst/>
              <a:ahLst/>
              <a:cxnLst/>
              <a:rect l="l" t="t" r="r" b="b"/>
              <a:pathLst>
                <a:path w="166326" h="1520" extrusionOk="0">
                  <a:moveTo>
                    <a:pt x="1" y="0"/>
                  </a:moveTo>
                  <a:lnTo>
                    <a:pt x="2767" y="1520"/>
                  </a:lnTo>
                  <a:lnTo>
                    <a:pt x="164016" y="1398"/>
                  </a:lnTo>
                  <a:lnTo>
                    <a:pt x="166326" y="9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5B8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9" name="Google Shape;4039;p21"/>
            <p:cNvSpPr/>
            <p:nvPr/>
          </p:nvSpPr>
          <p:spPr>
            <a:xfrm>
              <a:off x="5830150" y="470675"/>
              <a:ext cx="1531975" cy="4749325"/>
            </a:xfrm>
            <a:custGeom>
              <a:avLst/>
              <a:gdLst/>
              <a:ahLst/>
              <a:cxnLst/>
              <a:rect l="l" t="t" r="r" b="b"/>
              <a:pathLst>
                <a:path w="61279" h="189973" extrusionOk="0">
                  <a:moveTo>
                    <a:pt x="54227" y="0"/>
                  </a:moveTo>
                  <a:lnTo>
                    <a:pt x="1" y="36657"/>
                  </a:lnTo>
                  <a:lnTo>
                    <a:pt x="305" y="153103"/>
                  </a:lnTo>
                  <a:lnTo>
                    <a:pt x="53923" y="189972"/>
                  </a:lnTo>
                  <a:lnTo>
                    <a:pt x="61279" y="189972"/>
                  </a:lnTo>
                  <a:lnTo>
                    <a:pt x="61279" y="0"/>
                  </a:lnTo>
                  <a:close/>
                </a:path>
              </a:pathLst>
            </a:custGeom>
            <a:solidFill>
              <a:srgbClr val="D2B9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0" name="Google Shape;4040;p21"/>
            <p:cNvSpPr/>
            <p:nvPr/>
          </p:nvSpPr>
          <p:spPr>
            <a:xfrm>
              <a:off x="5833950" y="3596850"/>
              <a:ext cx="1528175" cy="1304750"/>
            </a:xfrm>
            <a:custGeom>
              <a:avLst/>
              <a:gdLst/>
              <a:ahLst/>
              <a:cxnLst/>
              <a:rect l="l" t="t" r="r" b="b"/>
              <a:pathLst>
                <a:path w="61127" h="52190" extrusionOk="0">
                  <a:moveTo>
                    <a:pt x="1" y="0"/>
                  </a:moveTo>
                  <a:lnTo>
                    <a:pt x="153" y="17751"/>
                  </a:lnTo>
                  <a:lnTo>
                    <a:pt x="61127" y="52190"/>
                  </a:lnTo>
                  <a:lnTo>
                    <a:pt x="61127" y="2152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4C7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1" name="Google Shape;4041;p21"/>
            <p:cNvSpPr/>
            <p:nvPr/>
          </p:nvSpPr>
          <p:spPr>
            <a:xfrm>
              <a:off x="5833950" y="3400800"/>
              <a:ext cx="1528175" cy="484075"/>
            </a:xfrm>
            <a:custGeom>
              <a:avLst/>
              <a:gdLst/>
              <a:ahLst/>
              <a:cxnLst/>
              <a:rect l="l" t="t" r="r" b="b"/>
              <a:pathLst>
                <a:path w="61127" h="19363" extrusionOk="0">
                  <a:moveTo>
                    <a:pt x="31" y="0"/>
                  </a:moveTo>
                  <a:lnTo>
                    <a:pt x="1" y="2280"/>
                  </a:lnTo>
                  <a:lnTo>
                    <a:pt x="61127" y="19362"/>
                  </a:lnTo>
                  <a:lnTo>
                    <a:pt x="61127" y="1598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2" name="Google Shape;4042;p21"/>
            <p:cNvSpPr/>
            <p:nvPr/>
          </p:nvSpPr>
          <p:spPr>
            <a:xfrm>
              <a:off x="6141725" y="2451700"/>
              <a:ext cx="504575" cy="2402025"/>
            </a:xfrm>
            <a:custGeom>
              <a:avLst/>
              <a:gdLst/>
              <a:ahLst/>
              <a:cxnLst/>
              <a:rect l="l" t="t" r="r" b="b"/>
              <a:pathLst>
                <a:path w="20183" h="96081" extrusionOk="0">
                  <a:moveTo>
                    <a:pt x="20183" y="0"/>
                  </a:moveTo>
                  <a:lnTo>
                    <a:pt x="699" y="3040"/>
                  </a:lnTo>
                  <a:lnTo>
                    <a:pt x="0" y="82220"/>
                  </a:lnTo>
                  <a:lnTo>
                    <a:pt x="20183" y="96081"/>
                  </a:lnTo>
                  <a:lnTo>
                    <a:pt x="201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3" name="Google Shape;4043;p21"/>
            <p:cNvSpPr/>
            <p:nvPr/>
          </p:nvSpPr>
          <p:spPr>
            <a:xfrm>
              <a:off x="6099925" y="2338475"/>
              <a:ext cx="664175" cy="2598075"/>
            </a:xfrm>
            <a:custGeom>
              <a:avLst/>
              <a:gdLst/>
              <a:ahLst/>
              <a:cxnLst/>
              <a:rect l="l" t="t" r="r" b="b"/>
              <a:pathLst>
                <a:path w="26567" h="103923" extrusionOk="0">
                  <a:moveTo>
                    <a:pt x="26566" y="0"/>
                  </a:moveTo>
                  <a:lnTo>
                    <a:pt x="0" y="4529"/>
                  </a:lnTo>
                  <a:lnTo>
                    <a:pt x="0" y="85594"/>
                  </a:lnTo>
                  <a:lnTo>
                    <a:pt x="1672" y="86749"/>
                  </a:lnTo>
                  <a:lnTo>
                    <a:pt x="2371" y="7569"/>
                  </a:lnTo>
                  <a:lnTo>
                    <a:pt x="21855" y="4529"/>
                  </a:lnTo>
                  <a:lnTo>
                    <a:pt x="21855" y="100610"/>
                  </a:lnTo>
                  <a:lnTo>
                    <a:pt x="26566" y="103923"/>
                  </a:lnTo>
                  <a:lnTo>
                    <a:pt x="26566" y="0"/>
                  </a:lnTo>
                  <a:close/>
                </a:path>
              </a:pathLst>
            </a:custGeom>
            <a:solidFill>
              <a:srgbClr val="5630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4" name="Google Shape;4044;p21"/>
            <p:cNvSpPr/>
            <p:nvPr/>
          </p:nvSpPr>
          <p:spPr>
            <a:xfrm>
              <a:off x="6248875" y="2861275"/>
              <a:ext cx="294850" cy="477225"/>
            </a:xfrm>
            <a:custGeom>
              <a:avLst/>
              <a:gdLst/>
              <a:ahLst/>
              <a:cxnLst/>
              <a:rect l="l" t="t" r="r" b="b"/>
              <a:pathLst>
                <a:path w="11794" h="19089" extrusionOk="0">
                  <a:moveTo>
                    <a:pt x="0" y="0"/>
                  </a:moveTo>
                  <a:lnTo>
                    <a:pt x="0" y="17022"/>
                  </a:lnTo>
                  <a:lnTo>
                    <a:pt x="11794" y="19089"/>
                  </a:lnTo>
                  <a:lnTo>
                    <a:pt x="11794" y="0"/>
                  </a:lnTo>
                  <a:close/>
                </a:path>
              </a:pathLst>
            </a:custGeom>
            <a:solidFill>
              <a:srgbClr val="81B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5" name="Google Shape;4045;p21"/>
            <p:cNvSpPr/>
            <p:nvPr/>
          </p:nvSpPr>
          <p:spPr>
            <a:xfrm>
              <a:off x="6523175" y="3649275"/>
              <a:ext cx="41075" cy="103375"/>
            </a:xfrm>
            <a:custGeom>
              <a:avLst/>
              <a:gdLst/>
              <a:ahLst/>
              <a:cxnLst/>
              <a:rect l="l" t="t" r="r" b="b"/>
              <a:pathLst>
                <a:path w="1643" h="4135" extrusionOk="0">
                  <a:moveTo>
                    <a:pt x="822" y="1"/>
                  </a:moveTo>
                  <a:cubicBezTo>
                    <a:pt x="366" y="1"/>
                    <a:pt x="1" y="943"/>
                    <a:pt x="1" y="2068"/>
                  </a:cubicBezTo>
                  <a:cubicBezTo>
                    <a:pt x="1" y="3192"/>
                    <a:pt x="366" y="4134"/>
                    <a:pt x="822" y="4134"/>
                  </a:cubicBezTo>
                  <a:cubicBezTo>
                    <a:pt x="1277" y="4134"/>
                    <a:pt x="1642" y="3192"/>
                    <a:pt x="1642" y="2068"/>
                  </a:cubicBezTo>
                  <a:cubicBezTo>
                    <a:pt x="1642" y="913"/>
                    <a:pt x="1277" y="1"/>
                    <a:pt x="822" y="1"/>
                  </a:cubicBez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6" name="Google Shape;4046;p21"/>
            <p:cNvSpPr/>
            <p:nvPr/>
          </p:nvSpPr>
          <p:spPr>
            <a:xfrm>
              <a:off x="6248875" y="2861275"/>
              <a:ext cx="294850" cy="477225"/>
            </a:xfrm>
            <a:custGeom>
              <a:avLst/>
              <a:gdLst/>
              <a:ahLst/>
              <a:cxnLst/>
              <a:rect l="l" t="t" r="r" b="b"/>
              <a:pathLst>
                <a:path w="11794" h="19089" extrusionOk="0">
                  <a:moveTo>
                    <a:pt x="0" y="0"/>
                  </a:moveTo>
                  <a:lnTo>
                    <a:pt x="0" y="17022"/>
                  </a:lnTo>
                  <a:lnTo>
                    <a:pt x="11794" y="19089"/>
                  </a:lnTo>
                  <a:lnTo>
                    <a:pt x="11794" y="18268"/>
                  </a:lnTo>
                  <a:lnTo>
                    <a:pt x="1520" y="16536"/>
                  </a:lnTo>
                  <a:lnTo>
                    <a:pt x="1520" y="0"/>
                  </a:lnTo>
                  <a:close/>
                </a:path>
              </a:pathLst>
            </a:custGeom>
            <a:solidFill>
              <a:srgbClr val="6EAB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7" name="Google Shape;4047;p21"/>
            <p:cNvSpPr/>
            <p:nvPr/>
          </p:nvSpPr>
          <p:spPr>
            <a:xfrm>
              <a:off x="6141725" y="2451700"/>
              <a:ext cx="504575" cy="2069200"/>
            </a:xfrm>
            <a:custGeom>
              <a:avLst/>
              <a:gdLst/>
              <a:ahLst/>
              <a:cxnLst/>
              <a:rect l="l" t="t" r="r" b="b"/>
              <a:pathLst>
                <a:path w="20183" h="82768" extrusionOk="0">
                  <a:moveTo>
                    <a:pt x="20183" y="0"/>
                  </a:moveTo>
                  <a:lnTo>
                    <a:pt x="699" y="3040"/>
                  </a:lnTo>
                  <a:lnTo>
                    <a:pt x="0" y="82220"/>
                  </a:lnTo>
                  <a:lnTo>
                    <a:pt x="821" y="82767"/>
                  </a:lnTo>
                  <a:lnTo>
                    <a:pt x="1459" y="3800"/>
                  </a:lnTo>
                  <a:lnTo>
                    <a:pt x="20183" y="1581"/>
                  </a:lnTo>
                  <a:lnTo>
                    <a:pt x="20183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8" name="Google Shape;4048;p21"/>
            <p:cNvSpPr/>
            <p:nvPr/>
          </p:nvSpPr>
          <p:spPr>
            <a:xfrm>
              <a:off x="6849950" y="2218400"/>
              <a:ext cx="512175" cy="1565400"/>
            </a:xfrm>
            <a:custGeom>
              <a:avLst/>
              <a:gdLst/>
              <a:ahLst/>
              <a:cxnLst/>
              <a:rect l="l" t="t" r="r" b="b"/>
              <a:pathLst>
                <a:path w="20487" h="62616" extrusionOk="0">
                  <a:moveTo>
                    <a:pt x="20487" y="1"/>
                  </a:moveTo>
                  <a:lnTo>
                    <a:pt x="0" y="3618"/>
                  </a:lnTo>
                  <a:lnTo>
                    <a:pt x="0" y="57296"/>
                  </a:lnTo>
                  <a:lnTo>
                    <a:pt x="20487" y="62616"/>
                  </a:lnTo>
                  <a:lnTo>
                    <a:pt x="20487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9" name="Google Shape;4049;p21"/>
            <p:cNvSpPr/>
            <p:nvPr/>
          </p:nvSpPr>
          <p:spPr>
            <a:xfrm>
              <a:off x="6887925" y="2276150"/>
              <a:ext cx="474200" cy="1442300"/>
            </a:xfrm>
            <a:custGeom>
              <a:avLst/>
              <a:gdLst/>
              <a:ahLst/>
              <a:cxnLst/>
              <a:rect l="l" t="t" r="r" b="b"/>
              <a:pathLst>
                <a:path w="18968" h="57692" extrusionOk="0">
                  <a:moveTo>
                    <a:pt x="18968" y="1"/>
                  </a:moveTo>
                  <a:lnTo>
                    <a:pt x="1" y="2888"/>
                  </a:lnTo>
                  <a:lnTo>
                    <a:pt x="1" y="53284"/>
                  </a:lnTo>
                  <a:lnTo>
                    <a:pt x="18968" y="57692"/>
                  </a:lnTo>
                  <a:lnTo>
                    <a:pt x="1896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0" name="Google Shape;4050;p21"/>
            <p:cNvSpPr/>
            <p:nvPr/>
          </p:nvSpPr>
          <p:spPr>
            <a:xfrm>
              <a:off x="6887925" y="3002625"/>
              <a:ext cx="474200" cy="87400"/>
            </a:xfrm>
            <a:custGeom>
              <a:avLst/>
              <a:gdLst/>
              <a:ahLst/>
              <a:cxnLst/>
              <a:rect l="l" t="t" r="r" b="b"/>
              <a:pathLst>
                <a:path w="18968" h="3496" extrusionOk="0">
                  <a:moveTo>
                    <a:pt x="1" y="0"/>
                  </a:moveTo>
                  <a:lnTo>
                    <a:pt x="1" y="1945"/>
                  </a:lnTo>
                  <a:lnTo>
                    <a:pt x="18968" y="3496"/>
                  </a:lnTo>
                  <a:lnTo>
                    <a:pt x="18968" y="121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1" name="Google Shape;4051;p21"/>
            <p:cNvSpPr/>
            <p:nvPr/>
          </p:nvSpPr>
          <p:spPr>
            <a:xfrm>
              <a:off x="6887925" y="2276150"/>
              <a:ext cx="474200" cy="84375"/>
            </a:xfrm>
            <a:custGeom>
              <a:avLst/>
              <a:gdLst/>
              <a:ahLst/>
              <a:cxnLst/>
              <a:rect l="l" t="t" r="r" b="b"/>
              <a:pathLst>
                <a:path w="18968" h="3375" extrusionOk="0">
                  <a:moveTo>
                    <a:pt x="18968" y="1"/>
                  </a:moveTo>
                  <a:lnTo>
                    <a:pt x="1" y="2888"/>
                  </a:lnTo>
                  <a:lnTo>
                    <a:pt x="2068" y="3375"/>
                  </a:lnTo>
                  <a:lnTo>
                    <a:pt x="18968" y="1429"/>
                  </a:lnTo>
                  <a:lnTo>
                    <a:pt x="18968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2" name="Google Shape;4052;p21"/>
            <p:cNvSpPr/>
            <p:nvPr/>
          </p:nvSpPr>
          <p:spPr>
            <a:xfrm>
              <a:off x="6887925" y="2348350"/>
              <a:ext cx="51700" cy="654300"/>
            </a:xfrm>
            <a:custGeom>
              <a:avLst/>
              <a:gdLst/>
              <a:ahLst/>
              <a:cxnLst/>
              <a:rect l="l" t="t" r="r" b="b"/>
              <a:pathLst>
                <a:path w="2068" h="26172" extrusionOk="0">
                  <a:moveTo>
                    <a:pt x="1" y="0"/>
                  </a:moveTo>
                  <a:lnTo>
                    <a:pt x="1" y="26171"/>
                  </a:lnTo>
                  <a:lnTo>
                    <a:pt x="2068" y="25897"/>
                  </a:lnTo>
                  <a:lnTo>
                    <a:pt x="2068" y="48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3" name="Google Shape;4053;p21"/>
            <p:cNvSpPr/>
            <p:nvPr/>
          </p:nvSpPr>
          <p:spPr>
            <a:xfrm>
              <a:off x="6887925" y="2995775"/>
              <a:ext cx="474200" cy="37250"/>
            </a:xfrm>
            <a:custGeom>
              <a:avLst/>
              <a:gdLst/>
              <a:ahLst/>
              <a:cxnLst/>
              <a:rect l="l" t="t" r="r" b="b"/>
              <a:pathLst>
                <a:path w="18968" h="1490" extrusionOk="0">
                  <a:moveTo>
                    <a:pt x="2068" y="0"/>
                  </a:moveTo>
                  <a:lnTo>
                    <a:pt x="1" y="274"/>
                  </a:lnTo>
                  <a:lnTo>
                    <a:pt x="18968" y="1490"/>
                  </a:lnTo>
                  <a:lnTo>
                    <a:pt x="18968" y="852"/>
                  </a:lnTo>
                  <a:lnTo>
                    <a:pt x="2068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4" name="Google Shape;4054;p21"/>
            <p:cNvSpPr/>
            <p:nvPr/>
          </p:nvSpPr>
          <p:spPr>
            <a:xfrm>
              <a:off x="6887925" y="3051250"/>
              <a:ext cx="51700" cy="557025"/>
            </a:xfrm>
            <a:custGeom>
              <a:avLst/>
              <a:gdLst/>
              <a:ahLst/>
              <a:cxnLst/>
              <a:rect l="l" t="t" r="r" b="b"/>
              <a:pathLst>
                <a:path w="2068" h="22281" extrusionOk="0">
                  <a:moveTo>
                    <a:pt x="1" y="0"/>
                  </a:moveTo>
                  <a:lnTo>
                    <a:pt x="1" y="22280"/>
                  </a:lnTo>
                  <a:lnTo>
                    <a:pt x="2068" y="21916"/>
                  </a:lnTo>
                  <a:lnTo>
                    <a:pt x="2068" y="18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5" name="Google Shape;4055;p21"/>
            <p:cNvSpPr/>
            <p:nvPr/>
          </p:nvSpPr>
          <p:spPr>
            <a:xfrm>
              <a:off x="6887925" y="3599125"/>
              <a:ext cx="474200" cy="119325"/>
            </a:xfrm>
            <a:custGeom>
              <a:avLst/>
              <a:gdLst/>
              <a:ahLst/>
              <a:cxnLst/>
              <a:rect l="l" t="t" r="r" b="b"/>
              <a:pathLst>
                <a:path w="18968" h="4773" extrusionOk="0">
                  <a:moveTo>
                    <a:pt x="2068" y="1"/>
                  </a:moveTo>
                  <a:lnTo>
                    <a:pt x="1" y="365"/>
                  </a:lnTo>
                  <a:lnTo>
                    <a:pt x="18968" y="4773"/>
                  </a:lnTo>
                  <a:lnTo>
                    <a:pt x="18968" y="3526"/>
                  </a:lnTo>
                  <a:lnTo>
                    <a:pt x="2068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6" name="Google Shape;4056;p21"/>
            <p:cNvSpPr/>
            <p:nvPr/>
          </p:nvSpPr>
          <p:spPr>
            <a:xfrm>
              <a:off x="7048275" y="2528450"/>
              <a:ext cx="221150" cy="303225"/>
            </a:xfrm>
            <a:custGeom>
              <a:avLst/>
              <a:gdLst/>
              <a:ahLst/>
              <a:cxnLst/>
              <a:rect l="l" t="t" r="r" b="b"/>
              <a:pathLst>
                <a:path w="8846" h="12129" extrusionOk="0">
                  <a:moveTo>
                    <a:pt x="8845" y="0"/>
                  </a:moveTo>
                  <a:lnTo>
                    <a:pt x="0" y="882"/>
                  </a:lnTo>
                  <a:lnTo>
                    <a:pt x="0" y="12128"/>
                  </a:lnTo>
                  <a:lnTo>
                    <a:pt x="8845" y="12128"/>
                  </a:lnTo>
                  <a:lnTo>
                    <a:pt x="8845" y="0"/>
                  </a:ln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7" name="Google Shape;4057;p21"/>
            <p:cNvSpPr/>
            <p:nvPr/>
          </p:nvSpPr>
          <p:spPr>
            <a:xfrm>
              <a:off x="7069550" y="2611300"/>
              <a:ext cx="144400" cy="32300"/>
            </a:xfrm>
            <a:custGeom>
              <a:avLst/>
              <a:gdLst/>
              <a:ahLst/>
              <a:cxnLst/>
              <a:rect l="l" t="t" r="r" b="b"/>
              <a:pathLst>
                <a:path w="5776" h="1292" extrusionOk="0">
                  <a:moveTo>
                    <a:pt x="5361" y="0"/>
                  </a:moveTo>
                  <a:cubicBezTo>
                    <a:pt x="5156" y="0"/>
                    <a:pt x="4937" y="52"/>
                    <a:pt x="4742" y="91"/>
                  </a:cubicBezTo>
                  <a:cubicBezTo>
                    <a:pt x="4469" y="121"/>
                    <a:pt x="4134" y="182"/>
                    <a:pt x="3861" y="273"/>
                  </a:cubicBezTo>
                  <a:cubicBezTo>
                    <a:pt x="3557" y="364"/>
                    <a:pt x="3283" y="455"/>
                    <a:pt x="3040" y="577"/>
                  </a:cubicBezTo>
                  <a:cubicBezTo>
                    <a:pt x="2848" y="657"/>
                    <a:pt x="2639" y="737"/>
                    <a:pt x="2444" y="737"/>
                  </a:cubicBezTo>
                  <a:cubicBezTo>
                    <a:pt x="2269" y="737"/>
                    <a:pt x="2105" y="673"/>
                    <a:pt x="1976" y="486"/>
                  </a:cubicBezTo>
                  <a:cubicBezTo>
                    <a:pt x="1957" y="448"/>
                    <a:pt x="1915" y="422"/>
                    <a:pt x="1872" y="422"/>
                  </a:cubicBezTo>
                  <a:cubicBezTo>
                    <a:pt x="1845" y="422"/>
                    <a:pt x="1817" y="432"/>
                    <a:pt x="1794" y="455"/>
                  </a:cubicBezTo>
                  <a:cubicBezTo>
                    <a:pt x="1581" y="698"/>
                    <a:pt x="1307" y="972"/>
                    <a:pt x="1003" y="1033"/>
                  </a:cubicBezTo>
                  <a:cubicBezTo>
                    <a:pt x="975" y="1039"/>
                    <a:pt x="945" y="1041"/>
                    <a:pt x="914" y="1041"/>
                  </a:cubicBezTo>
                  <a:cubicBezTo>
                    <a:pt x="619" y="1041"/>
                    <a:pt x="258" y="788"/>
                    <a:pt x="396" y="486"/>
                  </a:cubicBezTo>
                  <a:cubicBezTo>
                    <a:pt x="416" y="405"/>
                    <a:pt x="355" y="337"/>
                    <a:pt x="294" y="337"/>
                  </a:cubicBezTo>
                  <a:cubicBezTo>
                    <a:pt x="264" y="337"/>
                    <a:pt x="233" y="354"/>
                    <a:pt x="213" y="394"/>
                  </a:cubicBezTo>
                  <a:cubicBezTo>
                    <a:pt x="0" y="790"/>
                    <a:pt x="335" y="1185"/>
                    <a:pt x="730" y="1276"/>
                  </a:cubicBezTo>
                  <a:cubicBezTo>
                    <a:pt x="778" y="1286"/>
                    <a:pt x="827" y="1291"/>
                    <a:pt x="875" y="1291"/>
                  </a:cubicBezTo>
                  <a:cubicBezTo>
                    <a:pt x="1251" y="1291"/>
                    <a:pt x="1612" y="998"/>
                    <a:pt x="1855" y="729"/>
                  </a:cubicBezTo>
                  <a:cubicBezTo>
                    <a:pt x="2006" y="911"/>
                    <a:pt x="2219" y="1002"/>
                    <a:pt x="2462" y="1002"/>
                  </a:cubicBezTo>
                  <a:cubicBezTo>
                    <a:pt x="2482" y="1004"/>
                    <a:pt x="2502" y="1005"/>
                    <a:pt x="2522" y="1005"/>
                  </a:cubicBezTo>
                  <a:cubicBezTo>
                    <a:pt x="2810" y="1005"/>
                    <a:pt x="3121" y="812"/>
                    <a:pt x="3405" y="698"/>
                  </a:cubicBezTo>
                  <a:cubicBezTo>
                    <a:pt x="3769" y="546"/>
                    <a:pt x="4165" y="455"/>
                    <a:pt x="4560" y="394"/>
                  </a:cubicBezTo>
                  <a:cubicBezTo>
                    <a:pt x="4773" y="334"/>
                    <a:pt x="4955" y="334"/>
                    <a:pt x="5168" y="303"/>
                  </a:cubicBezTo>
                  <a:cubicBezTo>
                    <a:pt x="5350" y="303"/>
                    <a:pt x="5532" y="303"/>
                    <a:pt x="5715" y="212"/>
                  </a:cubicBezTo>
                  <a:cubicBezTo>
                    <a:pt x="5776" y="182"/>
                    <a:pt x="5745" y="91"/>
                    <a:pt x="5684" y="60"/>
                  </a:cubicBezTo>
                  <a:cubicBezTo>
                    <a:pt x="5586" y="16"/>
                    <a:pt x="5476" y="0"/>
                    <a:pt x="5361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8" name="Google Shape;4058;p21"/>
            <p:cNvSpPr/>
            <p:nvPr/>
          </p:nvSpPr>
          <p:spPr>
            <a:xfrm>
              <a:off x="7082475" y="2671525"/>
              <a:ext cx="151050" cy="30450"/>
            </a:xfrm>
            <a:custGeom>
              <a:avLst/>
              <a:gdLst/>
              <a:ahLst/>
              <a:cxnLst/>
              <a:rect l="l" t="t" r="r" b="b"/>
              <a:pathLst>
                <a:path w="6042" h="1218" extrusionOk="0">
                  <a:moveTo>
                    <a:pt x="5500" y="0"/>
                  </a:moveTo>
                  <a:cubicBezTo>
                    <a:pt x="5358" y="0"/>
                    <a:pt x="5210" y="34"/>
                    <a:pt x="5076" y="83"/>
                  </a:cubicBezTo>
                  <a:cubicBezTo>
                    <a:pt x="4863" y="174"/>
                    <a:pt x="4681" y="356"/>
                    <a:pt x="4468" y="448"/>
                  </a:cubicBezTo>
                  <a:cubicBezTo>
                    <a:pt x="4329" y="531"/>
                    <a:pt x="4209" y="570"/>
                    <a:pt x="4093" y="570"/>
                  </a:cubicBezTo>
                  <a:cubicBezTo>
                    <a:pt x="3956" y="570"/>
                    <a:pt x="3826" y="516"/>
                    <a:pt x="3678" y="417"/>
                  </a:cubicBezTo>
                  <a:cubicBezTo>
                    <a:pt x="3477" y="308"/>
                    <a:pt x="3288" y="220"/>
                    <a:pt x="3096" y="220"/>
                  </a:cubicBezTo>
                  <a:cubicBezTo>
                    <a:pt x="2968" y="220"/>
                    <a:pt x="2839" y="259"/>
                    <a:pt x="2705" y="356"/>
                  </a:cubicBezTo>
                  <a:cubicBezTo>
                    <a:pt x="2553" y="478"/>
                    <a:pt x="2432" y="660"/>
                    <a:pt x="2219" y="691"/>
                  </a:cubicBezTo>
                  <a:cubicBezTo>
                    <a:pt x="2194" y="694"/>
                    <a:pt x="2169" y="695"/>
                    <a:pt x="2145" y="695"/>
                  </a:cubicBezTo>
                  <a:cubicBezTo>
                    <a:pt x="1927" y="695"/>
                    <a:pt x="1720" y="578"/>
                    <a:pt x="1611" y="387"/>
                  </a:cubicBezTo>
                  <a:cubicBezTo>
                    <a:pt x="1594" y="353"/>
                    <a:pt x="1550" y="329"/>
                    <a:pt x="1504" y="329"/>
                  </a:cubicBezTo>
                  <a:cubicBezTo>
                    <a:pt x="1466" y="329"/>
                    <a:pt x="1426" y="346"/>
                    <a:pt x="1398" y="387"/>
                  </a:cubicBezTo>
                  <a:cubicBezTo>
                    <a:pt x="1125" y="751"/>
                    <a:pt x="699" y="964"/>
                    <a:pt x="243" y="964"/>
                  </a:cubicBezTo>
                  <a:lnTo>
                    <a:pt x="213" y="569"/>
                  </a:lnTo>
                  <a:cubicBezTo>
                    <a:pt x="213" y="512"/>
                    <a:pt x="165" y="481"/>
                    <a:pt x="115" y="481"/>
                  </a:cubicBezTo>
                  <a:cubicBezTo>
                    <a:pt x="59" y="481"/>
                    <a:pt x="0" y="519"/>
                    <a:pt x="0" y="599"/>
                  </a:cubicBezTo>
                  <a:cubicBezTo>
                    <a:pt x="31" y="751"/>
                    <a:pt x="31" y="903"/>
                    <a:pt x="31" y="1086"/>
                  </a:cubicBezTo>
                  <a:cubicBezTo>
                    <a:pt x="31" y="1147"/>
                    <a:pt x="61" y="1207"/>
                    <a:pt x="122" y="1207"/>
                  </a:cubicBezTo>
                  <a:cubicBezTo>
                    <a:pt x="180" y="1214"/>
                    <a:pt x="239" y="1218"/>
                    <a:pt x="297" y="1218"/>
                  </a:cubicBezTo>
                  <a:cubicBezTo>
                    <a:pt x="753" y="1218"/>
                    <a:pt x="1193" y="1011"/>
                    <a:pt x="1489" y="660"/>
                  </a:cubicBezTo>
                  <a:cubicBezTo>
                    <a:pt x="1681" y="851"/>
                    <a:pt x="1945" y="969"/>
                    <a:pt x="2195" y="969"/>
                  </a:cubicBezTo>
                  <a:cubicBezTo>
                    <a:pt x="2224" y="969"/>
                    <a:pt x="2252" y="967"/>
                    <a:pt x="2280" y="964"/>
                  </a:cubicBezTo>
                  <a:cubicBezTo>
                    <a:pt x="2493" y="903"/>
                    <a:pt x="2614" y="812"/>
                    <a:pt x="2766" y="691"/>
                  </a:cubicBezTo>
                  <a:cubicBezTo>
                    <a:pt x="2827" y="630"/>
                    <a:pt x="2918" y="539"/>
                    <a:pt x="3009" y="508"/>
                  </a:cubicBezTo>
                  <a:cubicBezTo>
                    <a:pt x="3045" y="494"/>
                    <a:pt x="3080" y="488"/>
                    <a:pt x="3114" y="488"/>
                  </a:cubicBezTo>
                  <a:cubicBezTo>
                    <a:pt x="3229" y="488"/>
                    <a:pt x="3334" y="553"/>
                    <a:pt x="3404" y="599"/>
                  </a:cubicBezTo>
                  <a:cubicBezTo>
                    <a:pt x="3676" y="746"/>
                    <a:pt x="3904" y="863"/>
                    <a:pt x="4159" y="863"/>
                  </a:cubicBezTo>
                  <a:cubicBezTo>
                    <a:pt x="4275" y="863"/>
                    <a:pt x="4396" y="839"/>
                    <a:pt x="4529" y="782"/>
                  </a:cubicBezTo>
                  <a:cubicBezTo>
                    <a:pt x="4834" y="641"/>
                    <a:pt x="5157" y="319"/>
                    <a:pt x="5512" y="319"/>
                  </a:cubicBezTo>
                  <a:cubicBezTo>
                    <a:pt x="5617" y="319"/>
                    <a:pt x="5725" y="348"/>
                    <a:pt x="5836" y="417"/>
                  </a:cubicBezTo>
                  <a:cubicBezTo>
                    <a:pt x="5857" y="431"/>
                    <a:pt x="5879" y="437"/>
                    <a:pt x="5900" y="437"/>
                  </a:cubicBezTo>
                  <a:cubicBezTo>
                    <a:pt x="5974" y="437"/>
                    <a:pt x="6042" y="366"/>
                    <a:pt x="6018" y="296"/>
                  </a:cubicBezTo>
                  <a:cubicBezTo>
                    <a:pt x="5909" y="77"/>
                    <a:pt x="5712" y="0"/>
                    <a:pt x="5500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9" name="Google Shape;4059;p21"/>
            <p:cNvSpPr/>
            <p:nvPr/>
          </p:nvSpPr>
          <p:spPr>
            <a:xfrm>
              <a:off x="7082900" y="2730100"/>
              <a:ext cx="147875" cy="30750"/>
            </a:xfrm>
            <a:custGeom>
              <a:avLst/>
              <a:gdLst/>
              <a:ahLst/>
              <a:cxnLst/>
              <a:rect l="l" t="t" r="r" b="b"/>
              <a:pathLst>
                <a:path w="5915" h="1230" extrusionOk="0">
                  <a:moveTo>
                    <a:pt x="5710" y="0"/>
                  </a:moveTo>
                  <a:cubicBezTo>
                    <a:pt x="5671" y="0"/>
                    <a:pt x="5632" y="15"/>
                    <a:pt x="5606" y="50"/>
                  </a:cubicBezTo>
                  <a:cubicBezTo>
                    <a:pt x="5464" y="247"/>
                    <a:pt x="5267" y="302"/>
                    <a:pt x="5048" y="302"/>
                  </a:cubicBezTo>
                  <a:cubicBezTo>
                    <a:pt x="4766" y="302"/>
                    <a:pt x="4447" y="211"/>
                    <a:pt x="4160" y="211"/>
                  </a:cubicBezTo>
                  <a:cubicBezTo>
                    <a:pt x="4048" y="211"/>
                    <a:pt x="3941" y="224"/>
                    <a:pt x="3843" y="263"/>
                  </a:cubicBezTo>
                  <a:cubicBezTo>
                    <a:pt x="3570" y="354"/>
                    <a:pt x="3387" y="627"/>
                    <a:pt x="3083" y="658"/>
                  </a:cubicBezTo>
                  <a:cubicBezTo>
                    <a:pt x="3061" y="660"/>
                    <a:pt x="3039" y="661"/>
                    <a:pt x="3017" y="661"/>
                  </a:cubicBezTo>
                  <a:cubicBezTo>
                    <a:pt x="2740" y="661"/>
                    <a:pt x="2497" y="488"/>
                    <a:pt x="2384" y="263"/>
                  </a:cubicBezTo>
                  <a:cubicBezTo>
                    <a:pt x="2354" y="202"/>
                    <a:pt x="2293" y="171"/>
                    <a:pt x="2236" y="171"/>
                  </a:cubicBezTo>
                  <a:cubicBezTo>
                    <a:pt x="2179" y="171"/>
                    <a:pt x="2126" y="202"/>
                    <a:pt x="2111" y="263"/>
                  </a:cubicBezTo>
                  <a:cubicBezTo>
                    <a:pt x="1919" y="704"/>
                    <a:pt x="1436" y="952"/>
                    <a:pt x="961" y="952"/>
                  </a:cubicBezTo>
                  <a:cubicBezTo>
                    <a:pt x="683" y="952"/>
                    <a:pt x="409" y="867"/>
                    <a:pt x="196" y="688"/>
                  </a:cubicBezTo>
                  <a:cubicBezTo>
                    <a:pt x="173" y="671"/>
                    <a:pt x="151" y="663"/>
                    <a:pt x="131" y="663"/>
                  </a:cubicBezTo>
                  <a:cubicBezTo>
                    <a:pt x="46" y="663"/>
                    <a:pt x="1" y="797"/>
                    <a:pt x="74" y="871"/>
                  </a:cubicBezTo>
                  <a:cubicBezTo>
                    <a:pt x="322" y="1118"/>
                    <a:pt x="650" y="1230"/>
                    <a:pt x="985" y="1230"/>
                  </a:cubicBezTo>
                  <a:cubicBezTo>
                    <a:pt x="1473" y="1230"/>
                    <a:pt x="1974" y="993"/>
                    <a:pt x="2263" y="597"/>
                  </a:cubicBezTo>
                  <a:cubicBezTo>
                    <a:pt x="2384" y="749"/>
                    <a:pt x="2567" y="871"/>
                    <a:pt x="2780" y="931"/>
                  </a:cubicBezTo>
                  <a:cubicBezTo>
                    <a:pt x="2863" y="952"/>
                    <a:pt x="2942" y="962"/>
                    <a:pt x="3017" y="962"/>
                  </a:cubicBezTo>
                  <a:cubicBezTo>
                    <a:pt x="3270" y="962"/>
                    <a:pt x="3481" y="852"/>
                    <a:pt x="3691" y="688"/>
                  </a:cubicBezTo>
                  <a:cubicBezTo>
                    <a:pt x="3869" y="561"/>
                    <a:pt x="4046" y="498"/>
                    <a:pt x="4258" y="498"/>
                  </a:cubicBezTo>
                  <a:cubicBezTo>
                    <a:pt x="4301" y="498"/>
                    <a:pt x="4345" y="501"/>
                    <a:pt x="4390" y="506"/>
                  </a:cubicBezTo>
                  <a:cubicBezTo>
                    <a:pt x="4603" y="506"/>
                    <a:pt x="4816" y="567"/>
                    <a:pt x="5029" y="597"/>
                  </a:cubicBezTo>
                  <a:cubicBezTo>
                    <a:pt x="5363" y="597"/>
                    <a:pt x="5698" y="506"/>
                    <a:pt x="5849" y="202"/>
                  </a:cubicBezTo>
                  <a:cubicBezTo>
                    <a:pt x="5915" y="93"/>
                    <a:pt x="5809" y="0"/>
                    <a:pt x="5710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0" name="Google Shape;4060;p21"/>
            <p:cNvSpPr/>
            <p:nvPr/>
          </p:nvSpPr>
          <p:spPr>
            <a:xfrm>
              <a:off x="7018625" y="3115825"/>
              <a:ext cx="139850" cy="308550"/>
            </a:xfrm>
            <a:custGeom>
              <a:avLst/>
              <a:gdLst/>
              <a:ahLst/>
              <a:cxnLst/>
              <a:rect l="l" t="t" r="r" b="b"/>
              <a:pathLst>
                <a:path w="5594" h="12342" extrusionOk="0">
                  <a:moveTo>
                    <a:pt x="214" y="1"/>
                  </a:moveTo>
                  <a:cubicBezTo>
                    <a:pt x="1" y="1"/>
                    <a:pt x="214" y="11369"/>
                    <a:pt x="214" y="11369"/>
                  </a:cubicBezTo>
                  <a:lnTo>
                    <a:pt x="5594" y="12342"/>
                  </a:lnTo>
                  <a:lnTo>
                    <a:pt x="5594" y="396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DBD6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1" name="Google Shape;4061;p21"/>
            <p:cNvSpPr/>
            <p:nvPr/>
          </p:nvSpPr>
          <p:spPr>
            <a:xfrm>
              <a:off x="7039500" y="3180200"/>
              <a:ext cx="86300" cy="27700"/>
            </a:xfrm>
            <a:custGeom>
              <a:avLst/>
              <a:gdLst/>
              <a:ahLst/>
              <a:cxnLst/>
              <a:rect l="l" t="t" r="r" b="b"/>
              <a:pathLst>
                <a:path w="3452" h="1108" extrusionOk="0">
                  <a:moveTo>
                    <a:pt x="117" y="1"/>
                  </a:moveTo>
                  <a:cubicBezTo>
                    <a:pt x="57" y="1"/>
                    <a:pt x="0" y="48"/>
                    <a:pt x="17" y="131"/>
                  </a:cubicBezTo>
                  <a:cubicBezTo>
                    <a:pt x="47" y="314"/>
                    <a:pt x="47" y="466"/>
                    <a:pt x="78" y="648"/>
                  </a:cubicBezTo>
                  <a:cubicBezTo>
                    <a:pt x="108" y="770"/>
                    <a:pt x="108" y="891"/>
                    <a:pt x="199" y="952"/>
                  </a:cubicBezTo>
                  <a:cubicBezTo>
                    <a:pt x="240" y="979"/>
                    <a:pt x="278" y="991"/>
                    <a:pt x="314" y="991"/>
                  </a:cubicBezTo>
                  <a:cubicBezTo>
                    <a:pt x="437" y="991"/>
                    <a:pt x="531" y="850"/>
                    <a:pt x="625" y="709"/>
                  </a:cubicBezTo>
                  <a:cubicBezTo>
                    <a:pt x="746" y="891"/>
                    <a:pt x="898" y="1073"/>
                    <a:pt x="1111" y="1104"/>
                  </a:cubicBezTo>
                  <a:cubicBezTo>
                    <a:pt x="1127" y="1106"/>
                    <a:pt x="1142" y="1107"/>
                    <a:pt x="1157" y="1107"/>
                  </a:cubicBezTo>
                  <a:cubicBezTo>
                    <a:pt x="1346" y="1107"/>
                    <a:pt x="1483" y="936"/>
                    <a:pt x="1567" y="739"/>
                  </a:cubicBezTo>
                  <a:cubicBezTo>
                    <a:pt x="1628" y="800"/>
                    <a:pt x="1689" y="861"/>
                    <a:pt x="1780" y="891"/>
                  </a:cubicBezTo>
                  <a:cubicBezTo>
                    <a:pt x="1838" y="910"/>
                    <a:pt x="1892" y="920"/>
                    <a:pt x="1945" y="920"/>
                  </a:cubicBezTo>
                  <a:cubicBezTo>
                    <a:pt x="2059" y="920"/>
                    <a:pt x="2162" y="873"/>
                    <a:pt x="2266" y="770"/>
                  </a:cubicBezTo>
                  <a:cubicBezTo>
                    <a:pt x="2297" y="739"/>
                    <a:pt x="2327" y="678"/>
                    <a:pt x="2388" y="648"/>
                  </a:cubicBezTo>
                  <a:cubicBezTo>
                    <a:pt x="2449" y="648"/>
                    <a:pt x="2509" y="678"/>
                    <a:pt x="2540" y="709"/>
                  </a:cubicBezTo>
                  <a:lnTo>
                    <a:pt x="2692" y="709"/>
                  </a:lnTo>
                  <a:cubicBezTo>
                    <a:pt x="2765" y="709"/>
                    <a:pt x="2852" y="714"/>
                    <a:pt x="2943" y="714"/>
                  </a:cubicBezTo>
                  <a:cubicBezTo>
                    <a:pt x="3078" y="714"/>
                    <a:pt x="3221" y="703"/>
                    <a:pt x="3330" y="648"/>
                  </a:cubicBezTo>
                  <a:cubicBezTo>
                    <a:pt x="3421" y="618"/>
                    <a:pt x="3452" y="466"/>
                    <a:pt x="3360" y="405"/>
                  </a:cubicBezTo>
                  <a:cubicBezTo>
                    <a:pt x="3254" y="374"/>
                    <a:pt x="3148" y="367"/>
                    <a:pt x="3041" y="367"/>
                  </a:cubicBezTo>
                  <a:cubicBezTo>
                    <a:pt x="2935" y="367"/>
                    <a:pt x="2829" y="374"/>
                    <a:pt x="2722" y="374"/>
                  </a:cubicBezTo>
                  <a:cubicBezTo>
                    <a:pt x="2608" y="374"/>
                    <a:pt x="2494" y="323"/>
                    <a:pt x="2380" y="323"/>
                  </a:cubicBezTo>
                  <a:cubicBezTo>
                    <a:pt x="2342" y="323"/>
                    <a:pt x="2304" y="329"/>
                    <a:pt x="2266" y="344"/>
                  </a:cubicBezTo>
                  <a:cubicBezTo>
                    <a:pt x="2145" y="374"/>
                    <a:pt x="2084" y="466"/>
                    <a:pt x="2023" y="557"/>
                  </a:cubicBezTo>
                  <a:cubicBezTo>
                    <a:pt x="1988" y="591"/>
                    <a:pt x="1955" y="606"/>
                    <a:pt x="1924" y="606"/>
                  </a:cubicBezTo>
                  <a:cubicBezTo>
                    <a:pt x="1819" y="606"/>
                    <a:pt x="1736" y="445"/>
                    <a:pt x="1689" y="374"/>
                  </a:cubicBezTo>
                  <a:cubicBezTo>
                    <a:pt x="1658" y="314"/>
                    <a:pt x="1605" y="283"/>
                    <a:pt x="1552" y="283"/>
                  </a:cubicBezTo>
                  <a:cubicBezTo>
                    <a:pt x="1499" y="283"/>
                    <a:pt x="1446" y="314"/>
                    <a:pt x="1415" y="374"/>
                  </a:cubicBezTo>
                  <a:cubicBezTo>
                    <a:pt x="1354" y="466"/>
                    <a:pt x="1294" y="557"/>
                    <a:pt x="1233" y="678"/>
                  </a:cubicBezTo>
                  <a:cubicBezTo>
                    <a:pt x="1208" y="753"/>
                    <a:pt x="1183" y="808"/>
                    <a:pt x="1124" y="808"/>
                  </a:cubicBezTo>
                  <a:cubicBezTo>
                    <a:pt x="1111" y="808"/>
                    <a:pt x="1097" y="805"/>
                    <a:pt x="1081" y="800"/>
                  </a:cubicBezTo>
                  <a:cubicBezTo>
                    <a:pt x="898" y="709"/>
                    <a:pt x="807" y="526"/>
                    <a:pt x="716" y="374"/>
                  </a:cubicBezTo>
                  <a:cubicBezTo>
                    <a:pt x="699" y="341"/>
                    <a:pt x="646" y="317"/>
                    <a:pt x="596" y="317"/>
                  </a:cubicBezTo>
                  <a:cubicBezTo>
                    <a:pt x="555" y="317"/>
                    <a:pt x="517" y="333"/>
                    <a:pt x="503" y="374"/>
                  </a:cubicBezTo>
                  <a:cubicBezTo>
                    <a:pt x="442" y="466"/>
                    <a:pt x="412" y="526"/>
                    <a:pt x="351" y="618"/>
                  </a:cubicBezTo>
                  <a:cubicBezTo>
                    <a:pt x="321" y="557"/>
                    <a:pt x="291" y="466"/>
                    <a:pt x="291" y="435"/>
                  </a:cubicBezTo>
                  <a:cubicBezTo>
                    <a:pt x="291" y="314"/>
                    <a:pt x="260" y="222"/>
                    <a:pt x="230" y="101"/>
                  </a:cubicBezTo>
                  <a:cubicBezTo>
                    <a:pt x="216" y="32"/>
                    <a:pt x="165" y="1"/>
                    <a:pt x="117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2" name="Google Shape;4062;p21"/>
            <p:cNvSpPr/>
            <p:nvPr/>
          </p:nvSpPr>
          <p:spPr>
            <a:xfrm>
              <a:off x="7043225" y="3240050"/>
              <a:ext cx="93975" cy="18100"/>
            </a:xfrm>
            <a:custGeom>
              <a:avLst/>
              <a:gdLst/>
              <a:ahLst/>
              <a:cxnLst/>
              <a:rect l="l" t="t" r="r" b="b"/>
              <a:pathLst>
                <a:path w="3759" h="724" extrusionOk="0">
                  <a:moveTo>
                    <a:pt x="1172" y="1"/>
                  </a:moveTo>
                  <a:cubicBezTo>
                    <a:pt x="1090" y="1"/>
                    <a:pt x="1020" y="39"/>
                    <a:pt x="962" y="78"/>
                  </a:cubicBezTo>
                  <a:cubicBezTo>
                    <a:pt x="841" y="169"/>
                    <a:pt x="749" y="321"/>
                    <a:pt x="628" y="382"/>
                  </a:cubicBezTo>
                  <a:cubicBezTo>
                    <a:pt x="596" y="395"/>
                    <a:pt x="566" y="402"/>
                    <a:pt x="540" y="402"/>
                  </a:cubicBezTo>
                  <a:cubicBezTo>
                    <a:pt x="389" y="402"/>
                    <a:pt x="319" y="207"/>
                    <a:pt x="293" y="78"/>
                  </a:cubicBezTo>
                  <a:cubicBezTo>
                    <a:pt x="272" y="24"/>
                    <a:pt x="228" y="1"/>
                    <a:pt x="182" y="1"/>
                  </a:cubicBezTo>
                  <a:cubicBezTo>
                    <a:pt x="96" y="1"/>
                    <a:pt x="0" y="81"/>
                    <a:pt x="20" y="199"/>
                  </a:cubicBezTo>
                  <a:cubicBezTo>
                    <a:pt x="95" y="451"/>
                    <a:pt x="275" y="723"/>
                    <a:pt x="542" y="723"/>
                  </a:cubicBezTo>
                  <a:cubicBezTo>
                    <a:pt x="597" y="723"/>
                    <a:pt x="656" y="712"/>
                    <a:pt x="719" y="686"/>
                  </a:cubicBezTo>
                  <a:cubicBezTo>
                    <a:pt x="871" y="625"/>
                    <a:pt x="962" y="473"/>
                    <a:pt x="1084" y="351"/>
                  </a:cubicBezTo>
                  <a:cubicBezTo>
                    <a:pt x="1114" y="351"/>
                    <a:pt x="1145" y="290"/>
                    <a:pt x="1175" y="290"/>
                  </a:cubicBezTo>
                  <a:cubicBezTo>
                    <a:pt x="1205" y="290"/>
                    <a:pt x="1205" y="321"/>
                    <a:pt x="1236" y="351"/>
                  </a:cubicBezTo>
                  <a:cubicBezTo>
                    <a:pt x="1297" y="412"/>
                    <a:pt x="1357" y="473"/>
                    <a:pt x="1449" y="534"/>
                  </a:cubicBezTo>
                  <a:cubicBezTo>
                    <a:pt x="1538" y="578"/>
                    <a:pt x="1659" y="606"/>
                    <a:pt x="1778" y="606"/>
                  </a:cubicBezTo>
                  <a:cubicBezTo>
                    <a:pt x="1821" y="606"/>
                    <a:pt x="1864" y="603"/>
                    <a:pt x="1904" y="594"/>
                  </a:cubicBezTo>
                  <a:cubicBezTo>
                    <a:pt x="1996" y="564"/>
                    <a:pt x="2056" y="534"/>
                    <a:pt x="2148" y="473"/>
                  </a:cubicBezTo>
                  <a:cubicBezTo>
                    <a:pt x="2183" y="455"/>
                    <a:pt x="2211" y="448"/>
                    <a:pt x="2235" y="448"/>
                  </a:cubicBezTo>
                  <a:cubicBezTo>
                    <a:pt x="2292" y="448"/>
                    <a:pt x="2326" y="491"/>
                    <a:pt x="2391" y="534"/>
                  </a:cubicBezTo>
                  <a:cubicBezTo>
                    <a:pt x="2487" y="591"/>
                    <a:pt x="2608" y="613"/>
                    <a:pt x="2730" y="613"/>
                  </a:cubicBezTo>
                  <a:cubicBezTo>
                    <a:pt x="2800" y="613"/>
                    <a:pt x="2871" y="606"/>
                    <a:pt x="2938" y="594"/>
                  </a:cubicBezTo>
                  <a:cubicBezTo>
                    <a:pt x="3151" y="564"/>
                    <a:pt x="3455" y="594"/>
                    <a:pt x="3637" y="442"/>
                  </a:cubicBezTo>
                  <a:cubicBezTo>
                    <a:pt x="3759" y="382"/>
                    <a:pt x="3698" y="230"/>
                    <a:pt x="3607" y="199"/>
                  </a:cubicBezTo>
                  <a:cubicBezTo>
                    <a:pt x="3552" y="180"/>
                    <a:pt x="3496" y="172"/>
                    <a:pt x="3437" y="172"/>
                  </a:cubicBezTo>
                  <a:cubicBezTo>
                    <a:pt x="3227" y="172"/>
                    <a:pt x="2997" y="272"/>
                    <a:pt x="2781" y="272"/>
                  </a:cubicBezTo>
                  <a:cubicBezTo>
                    <a:pt x="2688" y="272"/>
                    <a:pt x="2597" y="253"/>
                    <a:pt x="2512" y="199"/>
                  </a:cubicBezTo>
                  <a:cubicBezTo>
                    <a:pt x="2426" y="156"/>
                    <a:pt x="2340" y="113"/>
                    <a:pt x="2244" y="113"/>
                  </a:cubicBezTo>
                  <a:cubicBezTo>
                    <a:pt x="2204" y="113"/>
                    <a:pt x="2162" y="121"/>
                    <a:pt x="2117" y="138"/>
                  </a:cubicBezTo>
                  <a:cubicBezTo>
                    <a:pt x="1994" y="213"/>
                    <a:pt x="1890" y="307"/>
                    <a:pt x="1758" y="307"/>
                  </a:cubicBezTo>
                  <a:cubicBezTo>
                    <a:pt x="1727" y="307"/>
                    <a:pt x="1695" y="302"/>
                    <a:pt x="1661" y="290"/>
                  </a:cubicBezTo>
                  <a:cubicBezTo>
                    <a:pt x="1509" y="260"/>
                    <a:pt x="1449" y="108"/>
                    <a:pt x="1327" y="47"/>
                  </a:cubicBezTo>
                  <a:cubicBezTo>
                    <a:pt x="1271" y="14"/>
                    <a:pt x="1219" y="1"/>
                    <a:pt x="1172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3" name="Google Shape;4063;p21"/>
            <p:cNvSpPr/>
            <p:nvPr/>
          </p:nvSpPr>
          <p:spPr>
            <a:xfrm>
              <a:off x="7046775" y="3293475"/>
              <a:ext cx="93475" cy="21950"/>
            </a:xfrm>
            <a:custGeom>
              <a:avLst/>
              <a:gdLst/>
              <a:ahLst/>
              <a:cxnLst/>
              <a:rect l="l" t="t" r="r" b="b"/>
              <a:pathLst>
                <a:path w="3739" h="878" extrusionOk="0">
                  <a:moveTo>
                    <a:pt x="3380" y="1"/>
                  </a:moveTo>
                  <a:cubicBezTo>
                    <a:pt x="3171" y="1"/>
                    <a:pt x="2948" y="109"/>
                    <a:pt x="2766" y="190"/>
                  </a:cubicBezTo>
                  <a:cubicBezTo>
                    <a:pt x="2583" y="271"/>
                    <a:pt x="2374" y="379"/>
                    <a:pt x="2182" y="379"/>
                  </a:cubicBezTo>
                  <a:cubicBezTo>
                    <a:pt x="2087" y="379"/>
                    <a:pt x="1995" y="352"/>
                    <a:pt x="1914" y="281"/>
                  </a:cubicBezTo>
                  <a:cubicBezTo>
                    <a:pt x="1763" y="149"/>
                    <a:pt x="1612" y="75"/>
                    <a:pt x="1453" y="75"/>
                  </a:cubicBezTo>
                  <a:cubicBezTo>
                    <a:pt x="1357" y="75"/>
                    <a:pt x="1258" y="102"/>
                    <a:pt x="1155" y="160"/>
                  </a:cubicBezTo>
                  <a:cubicBezTo>
                    <a:pt x="1003" y="220"/>
                    <a:pt x="911" y="342"/>
                    <a:pt x="790" y="433"/>
                  </a:cubicBezTo>
                  <a:cubicBezTo>
                    <a:pt x="759" y="464"/>
                    <a:pt x="668" y="524"/>
                    <a:pt x="638" y="524"/>
                  </a:cubicBezTo>
                  <a:cubicBezTo>
                    <a:pt x="607" y="524"/>
                    <a:pt x="577" y="494"/>
                    <a:pt x="547" y="464"/>
                  </a:cubicBezTo>
                  <a:cubicBezTo>
                    <a:pt x="486" y="372"/>
                    <a:pt x="395" y="281"/>
                    <a:pt x="334" y="190"/>
                  </a:cubicBezTo>
                  <a:cubicBezTo>
                    <a:pt x="303" y="159"/>
                    <a:pt x="264" y="146"/>
                    <a:pt x="225" y="146"/>
                  </a:cubicBezTo>
                  <a:cubicBezTo>
                    <a:pt x="112" y="146"/>
                    <a:pt x="0" y="259"/>
                    <a:pt x="91" y="372"/>
                  </a:cubicBezTo>
                  <a:cubicBezTo>
                    <a:pt x="214" y="595"/>
                    <a:pt x="398" y="877"/>
                    <a:pt x="658" y="877"/>
                  </a:cubicBezTo>
                  <a:cubicBezTo>
                    <a:pt x="718" y="877"/>
                    <a:pt x="782" y="862"/>
                    <a:pt x="851" y="828"/>
                  </a:cubicBezTo>
                  <a:cubicBezTo>
                    <a:pt x="1003" y="737"/>
                    <a:pt x="1094" y="585"/>
                    <a:pt x="1246" y="494"/>
                  </a:cubicBezTo>
                  <a:cubicBezTo>
                    <a:pt x="1307" y="464"/>
                    <a:pt x="1398" y="403"/>
                    <a:pt x="1489" y="403"/>
                  </a:cubicBezTo>
                  <a:cubicBezTo>
                    <a:pt x="1580" y="403"/>
                    <a:pt x="1610" y="464"/>
                    <a:pt x="1671" y="524"/>
                  </a:cubicBezTo>
                  <a:cubicBezTo>
                    <a:pt x="1830" y="663"/>
                    <a:pt x="2027" y="711"/>
                    <a:pt x="2229" y="711"/>
                  </a:cubicBezTo>
                  <a:cubicBezTo>
                    <a:pt x="2337" y="711"/>
                    <a:pt x="2447" y="697"/>
                    <a:pt x="2553" y="676"/>
                  </a:cubicBezTo>
                  <a:cubicBezTo>
                    <a:pt x="2705" y="615"/>
                    <a:pt x="2857" y="524"/>
                    <a:pt x="3009" y="464"/>
                  </a:cubicBezTo>
                  <a:cubicBezTo>
                    <a:pt x="3221" y="372"/>
                    <a:pt x="3434" y="342"/>
                    <a:pt x="3647" y="281"/>
                  </a:cubicBezTo>
                  <a:cubicBezTo>
                    <a:pt x="3738" y="251"/>
                    <a:pt x="3738" y="129"/>
                    <a:pt x="3677" y="99"/>
                  </a:cubicBezTo>
                  <a:cubicBezTo>
                    <a:pt x="3586" y="28"/>
                    <a:pt x="3485" y="1"/>
                    <a:pt x="3380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4" name="Google Shape;4064;p21"/>
            <p:cNvSpPr/>
            <p:nvPr/>
          </p:nvSpPr>
          <p:spPr>
            <a:xfrm>
              <a:off x="7201775" y="3310375"/>
              <a:ext cx="160350" cy="297900"/>
            </a:xfrm>
            <a:custGeom>
              <a:avLst/>
              <a:gdLst/>
              <a:ahLst/>
              <a:cxnLst/>
              <a:rect l="l" t="t" r="r" b="b"/>
              <a:pathLst>
                <a:path w="6414" h="11916" extrusionOk="0">
                  <a:moveTo>
                    <a:pt x="0" y="0"/>
                  </a:moveTo>
                  <a:lnTo>
                    <a:pt x="0" y="10456"/>
                  </a:lnTo>
                  <a:lnTo>
                    <a:pt x="6414" y="11915"/>
                  </a:lnTo>
                  <a:lnTo>
                    <a:pt x="6414" y="7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5" name="Google Shape;4065;p21"/>
            <p:cNvSpPr/>
            <p:nvPr/>
          </p:nvSpPr>
          <p:spPr>
            <a:xfrm>
              <a:off x="7225325" y="3368575"/>
              <a:ext cx="129200" cy="33600"/>
            </a:xfrm>
            <a:custGeom>
              <a:avLst/>
              <a:gdLst/>
              <a:ahLst/>
              <a:cxnLst/>
              <a:rect l="l" t="t" r="r" b="b"/>
              <a:pathLst>
                <a:path w="5168" h="1344" extrusionOk="0">
                  <a:moveTo>
                    <a:pt x="156" y="0"/>
                  </a:moveTo>
                  <a:cubicBezTo>
                    <a:pt x="135" y="0"/>
                    <a:pt x="113" y="22"/>
                    <a:pt x="92" y="43"/>
                  </a:cubicBezTo>
                  <a:lnTo>
                    <a:pt x="31" y="43"/>
                  </a:lnTo>
                  <a:cubicBezTo>
                    <a:pt x="31" y="74"/>
                    <a:pt x="31" y="74"/>
                    <a:pt x="31" y="74"/>
                  </a:cubicBezTo>
                  <a:cubicBezTo>
                    <a:pt x="31" y="104"/>
                    <a:pt x="1" y="104"/>
                    <a:pt x="1" y="104"/>
                  </a:cubicBezTo>
                  <a:cubicBezTo>
                    <a:pt x="1" y="104"/>
                    <a:pt x="1" y="134"/>
                    <a:pt x="31" y="134"/>
                  </a:cubicBezTo>
                  <a:cubicBezTo>
                    <a:pt x="31" y="134"/>
                    <a:pt x="31" y="165"/>
                    <a:pt x="31" y="165"/>
                  </a:cubicBezTo>
                  <a:lnTo>
                    <a:pt x="61" y="165"/>
                  </a:lnTo>
                  <a:cubicBezTo>
                    <a:pt x="31" y="317"/>
                    <a:pt x="92" y="469"/>
                    <a:pt x="122" y="590"/>
                  </a:cubicBezTo>
                  <a:cubicBezTo>
                    <a:pt x="152" y="773"/>
                    <a:pt x="183" y="985"/>
                    <a:pt x="274" y="1137"/>
                  </a:cubicBezTo>
                  <a:cubicBezTo>
                    <a:pt x="350" y="1270"/>
                    <a:pt x="461" y="1343"/>
                    <a:pt x="585" y="1343"/>
                  </a:cubicBezTo>
                  <a:cubicBezTo>
                    <a:pt x="661" y="1343"/>
                    <a:pt x="741" y="1316"/>
                    <a:pt x="821" y="1259"/>
                  </a:cubicBezTo>
                  <a:cubicBezTo>
                    <a:pt x="943" y="1168"/>
                    <a:pt x="1064" y="1016"/>
                    <a:pt x="1156" y="894"/>
                  </a:cubicBezTo>
                  <a:cubicBezTo>
                    <a:pt x="1216" y="833"/>
                    <a:pt x="1247" y="742"/>
                    <a:pt x="1277" y="681"/>
                  </a:cubicBezTo>
                  <a:cubicBezTo>
                    <a:pt x="1277" y="666"/>
                    <a:pt x="1277" y="659"/>
                    <a:pt x="1281" y="659"/>
                  </a:cubicBezTo>
                  <a:cubicBezTo>
                    <a:pt x="1285" y="659"/>
                    <a:pt x="1292" y="666"/>
                    <a:pt x="1308" y="681"/>
                  </a:cubicBezTo>
                  <a:cubicBezTo>
                    <a:pt x="1338" y="712"/>
                    <a:pt x="1368" y="742"/>
                    <a:pt x="1368" y="773"/>
                  </a:cubicBezTo>
                  <a:cubicBezTo>
                    <a:pt x="1518" y="947"/>
                    <a:pt x="1748" y="1101"/>
                    <a:pt x="1977" y="1101"/>
                  </a:cubicBezTo>
                  <a:cubicBezTo>
                    <a:pt x="2028" y="1101"/>
                    <a:pt x="2079" y="1093"/>
                    <a:pt x="2128" y="1077"/>
                  </a:cubicBezTo>
                  <a:cubicBezTo>
                    <a:pt x="2280" y="1016"/>
                    <a:pt x="2341" y="925"/>
                    <a:pt x="2432" y="833"/>
                  </a:cubicBezTo>
                  <a:cubicBezTo>
                    <a:pt x="2463" y="803"/>
                    <a:pt x="2463" y="803"/>
                    <a:pt x="2493" y="773"/>
                  </a:cubicBezTo>
                  <a:cubicBezTo>
                    <a:pt x="2508" y="742"/>
                    <a:pt x="2523" y="727"/>
                    <a:pt x="2539" y="727"/>
                  </a:cubicBezTo>
                  <a:cubicBezTo>
                    <a:pt x="2554" y="727"/>
                    <a:pt x="2569" y="742"/>
                    <a:pt x="2584" y="773"/>
                  </a:cubicBezTo>
                  <a:cubicBezTo>
                    <a:pt x="2615" y="803"/>
                    <a:pt x="2645" y="894"/>
                    <a:pt x="2675" y="925"/>
                  </a:cubicBezTo>
                  <a:cubicBezTo>
                    <a:pt x="2759" y="1022"/>
                    <a:pt x="2868" y="1062"/>
                    <a:pt x="2983" y="1062"/>
                  </a:cubicBezTo>
                  <a:cubicBezTo>
                    <a:pt x="3118" y="1062"/>
                    <a:pt x="3259" y="1007"/>
                    <a:pt x="3374" y="925"/>
                  </a:cubicBezTo>
                  <a:cubicBezTo>
                    <a:pt x="3435" y="894"/>
                    <a:pt x="3496" y="833"/>
                    <a:pt x="3526" y="773"/>
                  </a:cubicBezTo>
                  <a:cubicBezTo>
                    <a:pt x="3568" y="731"/>
                    <a:pt x="3578" y="715"/>
                    <a:pt x="3582" y="715"/>
                  </a:cubicBezTo>
                  <a:cubicBezTo>
                    <a:pt x="3587" y="715"/>
                    <a:pt x="3584" y="739"/>
                    <a:pt x="3618" y="773"/>
                  </a:cubicBezTo>
                  <a:cubicBezTo>
                    <a:pt x="3739" y="894"/>
                    <a:pt x="3861" y="985"/>
                    <a:pt x="4043" y="1046"/>
                  </a:cubicBezTo>
                  <a:cubicBezTo>
                    <a:pt x="4183" y="1097"/>
                    <a:pt x="4333" y="1121"/>
                    <a:pt x="4483" y="1121"/>
                  </a:cubicBezTo>
                  <a:cubicBezTo>
                    <a:pt x="4691" y="1121"/>
                    <a:pt x="4900" y="1074"/>
                    <a:pt x="5077" y="985"/>
                  </a:cubicBezTo>
                  <a:cubicBezTo>
                    <a:pt x="5168" y="955"/>
                    <a:pt x="5168" y="803"/>
                    <a:pt x="5046" y="773"/>
                  </a:cubicBezTo>
                  <a:cubicBezTo>
                    <a:pt x="4973" y="760"/>
                    <a:pt x="4899" y="757"/>
                    <a:pt x="4825" y="757"/>
                  </a:cubicBezTo>
                  <a:cubicBezTo>
                    <a:pt x="4713" y="757"/>
                    <a:pt x="4601" y="765"/>
                    <a:pt x="4491" y="765"/>
                  </a:cubicBezTo>
                  <a:cubicBezTo>
                    <a:pt x="4309" y="765"/>
                    <a:pt x="4134" y="742"/>
                    <a:pt x="3982" y="621"/>
                  </a:cubicBezTo>
                  <a:cubicBezTo>
                    <a:pt x="3891" y="529"/>
                    <a:pt x="3830" y="408"/>
                    <a:pt x="3709" y="347"/>
                  </a:cubicBezTo>
                  <a:cubicBezTo>
                    <a:pt x="3684" y="339"/>
                    <a:pt x="3660" y="335"/>
                    <a:pt x="3635" y="335"/>
                  </a:cubicBezTo>
                  <a:cubicBezTo>
                    <a:pt x="3569" y="335"/>
                    <a:pt x="3502" y="363"/>
                    <a:pt x="3435" y="408"/>
                  </a:cubicBezTo>
                  <a:cubicBezTo>
                    <a:pt x="3314" y="499"/>
                    <a:pt x="3222" y="621"/>
                    <a:pt x="3070" y="681"/>
                  </a:cubicBezTo>
                  <a:cubicBezTo>
                    <a:pt x="3046" y="691"/>
                    <a:pt x="3026" y="695"/>
                    <a:pt x="3008" y="695"/>
                  </a:cubicBezTo>
                  <a:cubicBezTo>
                    <a:pt x="2916" y="695"/>
                    <a:pt x="2904" y="576"/>
                    <a:pt x="2827" y="499"/>
                  </a:cubicBezTo>
                  <a:cubicBezTo>
                    <a:pt x="2759" y="417"/>
                    <a:pt x="2665" y="384"/>
                    <a:pt x="2570" y="384"/>
                  </a:cubicBezTo>
                  <a:cubicBezTo>
                    <a:pt x="2453" y="384"/>
                    <a:pt x="2333" y="432"/>
                    <a:pt x="2250" y="499"/>
                  </a:cubicBezTo>
                  <a:cubicBezTo>
                    <a:pt x="2147" y="602"/>
                    <a:pt x="2110" y="726"/>
                    <a:pt x="1973" y="726"/>
                  </a:cubicBezTo>
                  <a:cubicBezTo>
                    <a:pt x="1947" y="726"/>
                    <a:pt x="1918" y="721"/>
                    <a:pt x="1885" y="712"/>
                  </a:cubicBezTo>
                  <a:cubicBezTo>
                    <a:pt x="1763" y="681"/>
                    <a:pt x="1642" y="529"/>
                    <a:pt x="1581" y="438"/>
                  </a:cubicBezTo>
                  <a:cubicBezTo>
                    <a:pt x="1498" y="355"/>
                    <a:pt x="1396" y="308"/>
                    <a:pt x="1296" y="308"/>
                  </a:cubicBezTo>
                  <a:cubicBezTo>
                    <a:pt x="1214" y="308"/>
                    <a:pt x="1133" y="339"/>
                    <a:pt x="1064" y="408"/>
                  </a:cubicBezTo>
                  <a:cubicBezTo>
                    <a:pt x="973" y="499"/>
                    <a:pt x="912" y="621"/>
                    <a:pt x="821" y="742"/>
                  </a:cubicBezTo>
                  <a:cubicBezTo>
                    <a:pt x="793" y="771"/>
                    <a:pt x="656" y="988"/>
                    <a:pt x="615" y="988"/>
                  </a:cubicBezTo>
                  <a:cubicBezTo>
                    <a:pt x="612" y="988"/>
                    <a:pt x="610" y="987"/>
                    <a:pt x="608" y="985"/>
                  </a:cubicBezTo>
                  <a:cubicBezTo>
                    <a:pt x="548" y="985"/>
                    <a:pt x="548" y="894"/>
                    <a:pt x="517" y="864"/>
                  </a:cubicBezTo>
                  <a:cubicBezTo>
                    <a:pt x="426" y="590"/>
                    <a:pt x="426" y="225"/>
                    <a:pt x="183" y="13"/>
                  </a:cubicBezTo>
                  <a:cubicBezTo>
                    <a:pt x="174" y="4"/>
                    <a:pt x="165" y="0"/>
                    <a:pt x="156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6" name="Google Shape;4066;p21"/>
            <p:cNvSpPr/>
            <p:nvPr/>
          </p:nvSpPr>
          <p:spPr>
            <a:xfrm>
              <a:off x="7229875" y="3437825"/>
              <a:ext cx="83625" cy="16400"/>
            </a:xfrm>
            <a:custGeom>
              <a:avLst/>
              <a:gdLst/>
              <a:ahLst/>
              <a:cxnLst/>
              <a:rect l="l" t="t" r="r" b="b"/>
              <a:pathLst>
                <a:path w="3345" h="656" extrusionOk="0">
                  <a:moveTo>
                    <a:pt x="1299" y="0"/>
                  </a:moveTo>
                  <a:cubicBezTo>
                    <a:pt x="1202" y="0"/>
                    <a:pt x="1108" y="45"/>
                    <a:pt x="1034" y="70"/>
                  </a:cubicBezTo>
                  <a:cubicBezTo>
                    <a:pt x="913" y="130"/>
                    <a:pt x="822" y="221"/>
                    <a:pt x="700" y="252"/>
                  </a:cubicBezTo>
                  <a:cubicBezTo>
                    <a:pt x="660" y="278"/>
                    <a:pt x="581" y="299"/>
                    <a:pt x="506" y="299"/>
                  </a:cubicBezTo>
                  <a:cubicBezTo>
                    <a:pt x="408" y="299"/>
                    <a:pt x="318" y="264"/>
                    <a:pt x="335" y="161"/>
                  </a:cubicBezTo>
                  <a:cubicBezTo>
                    <a:pt x="352" y="57"/>
                    <a:pt x="282" y="3"/>
                    <a:pt x="211" y="3"/>
                  </a:cubicBezTo>
                  <a:cubicBezTo>
                    <a:pt x="158" y="3"/>
                    <a:pt x="105" y="34"/>
                    <a:pt x="92" y="100"/>
                  </a:cubicBezTo>
                  <a:cubicBezTo>
                    <a:pt x="1" y="373"/>
                    <a:pt x="214" y="617"/>
                    <a:pt x="487" y="647"/>
                  </a:cubicBezTo>
                  <a:cubicBezTo>
                    <a:pt x="515" y="653"/>
                    <a:pt x="542" y="655"/>
                    <a:pt x="568" y="655"/>
                  </a:cubicBezTo>
                  <a:cubicBezTo>
                    <a:pt x="685" y="655"/>
                    <a:pt x="789" y="605"/>
                    <a:pt x="913" y="556"/>
                  </a:cubicBezTo>
                  <a:cubicBezTo>
                    <a:pt x="974" y="525"/>
                    <a:pt x="1065" y="495"/>
                    <a:pt x="1126" y="434"/>
                  </a:cubicBezTo>
                  <a:cubicBezTo>
                    <a:pt x="1156" y="434"/>
                    <a:pt x="1217" y="404"/>
                    <a:pt x="1247" y="373"/>
                  </a:cubicBezTo>
                  <a:lnTo>
                    <a:pt x="1277" y="373"/>
                  </a:lnTo>
                  <a:cubicBezTo>
                    <a:pt x="1262" y="358"/>
                    <a:pt x="1262" y="351"/>
                    <a:pt x="1266" y="351"/>
                  </a:cubicBezTo>
                  <a:lnTo>
                    <a:pt x="1266" y="351"/>
                  </a:lnTo>
                  <a:cubicBezTo>
                    <a:pt x="1270" y="351"/>
                    <a:pt x="1277" y="358"/>
                    <a:pt x="1277" y="373"/>
                  </a:cubicBezTo>
                  <a:cubicBezTo>
                    <a:pt x="1369" y="373"/>
                    <a:pt x="1429" y="465"/>
                    <a:pt x="1490" y="495"/>
                  </a:cubicBezTo>
                  <a:cubicBezTo>
                    <a:pt x="1551" y="525"/>
                    <a:pt x="1612" y="525"/>
                    <a:pt x="1703" y="556"/>
                  </a:cubicBezTo>
                  <a:cubicBezTo>
                    <a:pt x="1825" y="586"/>
                    <a:pt x="1977" y="586"/>
                    <a:pt x="2129" y="586"/>
                  </a:cubicBezTo>
                  <a:cubicBezTo>
                    <a:pt x="2396" y="586"/>
                    <a:pt x="2664" y="547"/>
                    <a:pt x="2931" y="547"/>
                  </a:cubicBezTo>
                  <a:cubicBezTo>
                    <a:pt x="2998" y="547"/>
                    <a:pt x="3065" y="550"/>
                    <a:pt x="3132" y="556"/>
                  </a:cubicBezTo>
                  <a:cubicBezTo>
                    <a:pt x="3314" y="556"/>
                    <a:pt x="3344" y="313"/>
                    <a:pt x="3192" y="252"/>
                  </a:cubicBezTo>
                  <a:cubicBezTo>
                    <a:pt x="3068" y="215"/>
                    <a:pt x="2944" y="203"/>
                    <a:pt x="2819" y="203"/>
                  </a:cubicBezTo>
                  <a:cubicBezTo>
                    <a:pt x="2586" y="203"/>
                    <a:pt x="2352" y="246"/>
                    <a:pt x="2119" y="246"/>
                  </a:cubicBezTo>
                  <a:cubicBezTo>
                    <a:pt x="1960" y="246"/>
                    <a:pt x="1801" y="226"/>
                    <a:pt x="1642" y="161"/>
                  </a:cubicBezTo>
                  <a:cubicBezTo>
                    <a:pt x="1551" y="130"/>
                    <a:pt x="1460" y="39"/>
                    <a:pt x="1369" y="9"/>
                  </a:cubicBezTo>
                  <a:cubicBezTo>
                    <a:pt x="1345" y="3"/>
                    <a:pt x="1322" y="0"/>
                    <a:pt x="1299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7" name="Google Shape;4067;p21"/>
            <p:cNvSpPr/>
            <p:nvPr/>
          </p:nvSpPr>
          <p:spPr>
            <a:xfrm>
              <a:off x="7234450" y="3489900"/>
              <a:ext cx="95275" cy="28750"/>
            </a:xfrm>
            <a:custGeom>
              <a:avLst/>
              <a:gdLst/>
              <a:ahLst/>
              <a:cxnLst/>
              <a:rect l="l" t="t" r="r" b="b"/>
              <a:pathLst>
                <a:path w="3811" h="1150" extrusionOk="0">
                  <a:moveTo>
                    <a:pt x="183" y="0"/>
                  </a:moveTo>
                  <a:cubicBezTo>
                    <a:pt x="122" y="0"/>
                    <a:pt x="61" y="38"/>
                    <a:pt x="61" y="114"/>
                  </a:cubicBezTo>
                  <a:cubicBezTo>
                    <a:pt x="31" y="388"/>
                    <a:pt x="0" y="965"/>
                    <a:pt x="304" y="1117"/>
                  </a:cubicBezTo>
                  <a:cubicBezTo>
                    <a:pt x="354" y="1140"/>
                    <a:pt x="403" y="1150"/>
                    <a:pt x="449" y="1150"/>
                  </a:cubicBezTo>
                  <a:cubicBezTo>
                    <a:pt x="654" y="1150"/>
                    <a:pt x="818" y="951"/>
                    <a:pt x="943" y="753"/>
                  </a:cubicBezTo>
                  <a:cubicBezTo>
                    <a:pt x="943" y="783"/>
                    <a:pt x="973" y="844"/>
                    <a:pt x="1003" y="874"/>
                  </a:cubicBezTo>
                  <a:cubicBezTo>
                    <a:pt x="1064" y="965"/>
                    <a:pt x="1186" y="1026"/>
                    <a:pt x="1307" y="1026"/>
                  </a:cubicBezTo>
                  <a:cubicBezTo>
                    <a:pt x="1327" y="1028"/>
                    <a:pt x="1346" y="1029"/>
                    <a:pt x="1365" y="1029"/>
                  </a:cubicBezTo>
                  <a:cubicBezTo>
                    <a:pt x="1635" y="1029"/>
                    <a:pt x="1807" y="834"/>
                    <a:pt x="2006" y="692"/>
                  </a:cubicBezTo>
                  <a:cubicBezTo>
                    <a:pt x="2037" y="783"/>
                    <a:pt x="2128" y="813"/>
                    <a:pt x="2189" y="844"/>
                  </a:cubicBezTo>
                  <a:cubicBezTo>
                    <a:pt x="2234" y="866"/>
                    <a:pt x="2280" y="876"/>
                    <a:pt x="2325" y="876"/>
                  </a:cubicBezTo>
                  <a:cubicBezTo>
                    <a:pt x="2460" y="876"/>
                    <a:pt x="2591" y="791"/>
                    <a:pt x="2705" y="722"/>
                  </a:cubicBezTo>
                  <a:cubicBezTo>
                    <a:pt x="2736" y="692"/>
                    <a:pt x="2797" y="631"/>
                    <a:pt x="2827" y="631"/>
                  </a:cubicBezTo>
                  <a:lnTo>
                    <a:pt x="2827" y="631"/>
                  </a:lnTo>
                  <a:cubicBezTo>
                    <a:pt x="2797" y="631"/>
                    <a:pt x="2888" y="692"/>
                    <a:pt x="2888" y="692"/>
                  </a:cubicBezTo>
                  <a:cubicBezTo>
                    <a:pt x="2949" y="722"/>
                    <a:pt x="3040" y="753"/>
                    <a:pt x="3101" y="783"/>
                  </a:cubicBezTo>
                  <a:cubicBezTo>
                    <a:pt x="3283" y="783"/>
                    <a:pt x="3465" y="722"/>
                    <a:pt x="3648" y="631"/>
                  </a:cubicBezTo>
                  <a:cubicBezTo>
                    <a:pt x="3810" y="550"/>
                    <a:pt x="3707" y="348"/>
                    <a:pt x="3554" y="348"/>
                  </a:cubicBezTo>
                  <a:cubicBezTo>
                    <a:pt x="3535" y="348"/>
                    <a:pt x="3516" y="351"/>
                    <a:pt x="3496" y="357"/>
                  </a:cubicBezTo>
                  <a:cubicBezTo>
                    <a:pt x="3405" y="418"/>
                    <a:pt x="3253" y="479"/>
                    <a:pt x="3131" y="479"/>
                  </a:cubicBezTo>
                  <a:cubicBezTo>
                    <a:pt x="3040" y="449"/>
                    <a:pt x="2979" y="357"/>
                    <a:pt x="2888" y="357"/>
                  </a:cubicBezTo>
                  <a:cubicBezTo>
                    <a:pt x="2797" y="357"/>
                    <a:pt x="2705" y="388"/>
                    <a:pt x="2614" y="449"/>
                  </a:cubicBezTo>
                  <a:cubicBezTo>
                    <a:pt x="2593" y="470"/>
                    <a:pt x="2389" y="582"/>
                    <a:pt x="2293" y="582"/>
                  </a:cubicBezTo>
                  <a:cubicBezTo>
                    <a:pt x="2253" y="582"/>
                    <a:pt x="2232" y="563"/>
                    <a:pt x="2250" y="509"/>
                  </a:cubicBezTo>
                  <a:cubicBezTo>
                    <a:pt x="2250" y="430"/>
                    <a:pt x="2181" y="351"/>
                    <a:pt x="2104" y="351"/>
                  </a:cubicBezTo>
                  <a:cubicBezTo>
                    <a:pt x="2092" y="351"/>
                    <a:pt x="2079" y="353"/>
                    <a:pt x="2067" y="357"/>
                  </a:cubicBezTo>
                  <a:cubicBezTo>
                    <a:pt x="1946" y="388"/>
                    <a:pt x="1854" y="449"/>
                    <a:pt x="1733" y="540"/>
                  </a:cubicBezTo>
                  <a:cubicBezTo>
                    <a:pt x="1642" y="631"/>
                    <a:pt x="1520" y="722"/>
                    <a:pt x="1368" y="722"/>
                  </a:cubicBezTo>
                  <a:cubicBezTo>
                    <a:pt x="1186" y="722"/>
                    <a:pt x="1246" y="601"/>
                    <a:pt x="1216" y="479"/>
                  </a:cubicBezTo>
                  <a:cubicBezTo>
                    <a:pt x="1186" y="388"/>
                    <a:pt x="1094" y="297"/>
                    <a:pt x="1003" y="297"/>
                  </a:cubicBezTo>
                  <a:cubicBezTo>
                    <a:pt x="994" y="295"/>
                    <a:pt x="986" y="295"/>
                    <a:pt x="977" y="295"/>
                  </a:cubicBezTo>
                  <a:cubicBezTo>
                    <a:pt x="753" y="295"/>
                    <a:pt x="663" y="666"/>
                    <a:pt x="517" y="783"/>
                  </a:cubicBezTo>
                  <a:cubicBezTo>
                    <a:pt x="482" y="800"/>
                    <a:pt x="467" y="818"/>
                    <a:pt x="449" y="818"/>
                  </a:cubicBezTo>
                  <a:cubicBezTo>
                    <a:pt x="436" y="818"/>
                    <a:pt x="421" y="809"/>
                    <a:pt x="395" y="783"/>
                  </a:cubicBezTo>
                  <a:cubicBezTo>
                    <a:pt x="365" y="722"/>
                    <a:pt x="335" y="601"/>
                    <a:pt x="335" y="509"/>
                  </a:cubicBezTo>
                  <a:cubicBezTo>
                    <a:pt x="304" y="388"/>
                    <a:pt x="304" y="236"/>
                    <a:pt x="304" y="114"/>
                  </a:cubicBezTo>
                  <a:cubicBezTo>
                    <a:pt x="304" y="38"/>
                    <a:pt x="243" y="0"/>
                    <a:pt x="183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8" name="Google Shape;4068;p21"/>
            <p:cNvSpPr/>
            <p:nvPr/>
          </p:nvSpPr>
          <p:spPr>
            <a:xfrm>
              <a:off x="6772425" y="1441800"/>
              <a:ext cx="193050" cy="251550"/>
            </a:xfrm>
            <a:custGeom>
              <a:avLst/>
              <a:gdLst/>
              <a:ahLst/>
              <a:cxnLst/>
              <a:rect l="l" t="t" r="r" b="b"/>
              <a:pathLst>
                <a:path w="7722" h="10062" extrusionOk="0">
                  <a:moveTo>
                    <a:pt x="1490" y="1"/>
                  </a:moveTo>
                  <a:cubicBezTo>
                    <a:pt x="791" y="852"/>
                    <a:pt x="1" y="9666"/>
                    <a:pt x="7721" y="10061"/>
                  </a:cubicBezTo>
                  <a:lnTo>
                    <a:pt x="772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9" name="Google Shape;4069;p21"/>
            <p:cNvSpPr/>
            <p:nvPr/>
          </p:nvSpPr>
          <p:spPr>
            <a:xfrm>
              <a:off x="5992775" y="1441800"/>
              <a:ext cx="972700" cy="527400"/>
            </a:xfrm>
            <a:custGeom>
              <a:avLst/>
              <a:gdLst/>
              <a:ahLst/>
              <a:cxnLst/>
              <a:rect l="l" t="t" r="r" b="b"/>
              <a:pathLst>
                <a:path w="38908" h="21096" extrusionOk="0">
                  <a:moveTo>
                    <a:pt x="32676" y="1"/>
                  </a:moveTo>
                  <a:lnTo>
                    <a:pt x="3618" y="12736"/>
                  </a:lnTo>
                  <a:cubicBezTo>
                    <a:pt x="3618" y="12736"/>
                    <a:pt x="1" y="20062"/>
                    <a:pt x="8572" y="21095"/>
                  </a:cubicBezTo>
                  <a:lnTo>
                    <a:pt x="38907" y="10061"/>
                  </a:lnTo>
                  <a:cubicBezTo>
                    <a:pt x="38907" y="10061"/>
                    <a:pt x="31065" y="8420"/>
                    <a:pt x="32676" y="1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0" name="Google Shape;4070;p21"/>
            <p:cNvSpPr/>
            <p:nvPr/>
          </p:nvSpPr>
          <p:spPr>
            <a:xfrm>
              <a:off x="6131075" y="1693325"/>
              <a:ext cx="633025" cy="266775"/>
            </a:xfrm>
            <a:custGeom>
              <a:avLst/>
              <a:gdLst/>
              <a:ahLst/>
              <a:cxnLst/>
              <a:rect l="l" t="t" r="r" b="b"/>
              <a:pathLst>
                <a:path w="25321" h="10671" extrusionOk="0">
                  <a:moveTo>
                    <a:pt x="21693" y="1921"/>
                  </a:moveTo>
                  <a:cubicBezTo>
                    <a:pt x="23273" y="2861"/>
                    <a:pt x="25320" y="2918"/>
                    <a:pt x="25320" y="2918"/>
                  </a:cubicBezTo>
                  <a:lnTo>
                    <a:pt x="21693" y="1921"/>
                  </a:lnTo>
                  <a:close/>
                  <a:moveTo>
                    <a:pt x="20062" y="0"/>
                  </a:moveTo>
                  <a:lnTo>
                    <a:pt x="1" y="8177"/>
                  </a:lnTo>
                  <a:cubicBezTo>
                    <a:pt x="1" y="8177"/>
                    <a:pt x="1811" y="10670"/>
                    <a:pt x="3966" y="10670"/>
                  </a:cubicBezTo>
                  <a:cubicBezTo>
                    <a:pt x="3992" y="10670"/>
                    <a:pt x="4018" y="10670"/>
                    <a:pt x="4043" y="10669"/>
                  </a:cubicBezTo>
                  <a:lnTo>
                    <a:pt x="1733" y="9849"/>
                  </a:lnTo>
                  <a:lnTo>
                    <a:pt x="21673" y="1915"/>
                  </a:lnTo>
                  <a:lnTo>
                    <a:pt x="21693" y="1921"/>
                  </a:lnTo>
                  <a:lnTo>
                    <a:pt x="21693" y="1921"/>
                  </a:lnTo>
                  <a:cubicBezTo>
                    <a:pt x="20972" y="1491"/>
                    <a:pt x="20348" y="878"/>
                    <a:pt x="200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1" name="Google Shape;4071;p21"/>
            <p:cNvSpPr/>
            <p:nvPr/>
          </p:nvSpPr>
          <p:spPr>
            <a:xfrm>
              <a:off x="5772400" y="470675"/>
              <a:ext cx="1589725" cy="1180125"/>
            </a:xfrm>
            <a:custGeom>
              <a:avLst/>
              <a:gdLst/>
              <a:ahLst/>
              <a:cxnLst/>
              <a:rect l="l" t="t" r="r" b="b"/>
              <a:pathLst>
                <a:path w="63589" h="47205" extrusionOk="0">
                  <a:moveTo>
                    <a:pt x="50184" y="0"/>
                  </a:moveTo>
                  <a:lnTo>
                    <a:pt x="1" y="36961"/>
                  </a:lnTo>
                  <a:lnTo>
                    <a:pt x="1" y="47204"/>
                  </a:lnTo>
                  <a:lnTo>
                    <a:pt x="63589" y="8541"/>
                  </a:lnTo>
                  <a:lnTo>
                    <a:pt x="63589" y="0"/>
                  </a:lnTo>
                  <a:close/>
                </a:path>
              </a:pathLst>
            </a:custGeom>
            <a:solidFill>
              <a:srgbClr val="F7E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2" name="Google Shape;4072;p21"/>
            <p:cNvSpPr/>
            <p:nvPr/>
          </p:nvSpPr>
          <p:spPr>
            <a:xfrm>
              <a:off x="5772400" y="684200"/>
              <a:ext cx="1589725" cy="966600"/>
            </a:xfrm>
            <a:custGeom>
              <a:avLst/>
              <a:gdLst/>
              <a:ahLst/>
              <a:cxnLst/>
              <a:rect l="l" t="t" r="r" b="b"/>
              <a:pathLst>
                <a:path w="63589" h="38664" extrusionOk="0">
                  <a:moveTo>
                    <a:pt x="63589" y="0"/>
                  </a:moveTo>
                  <a:lnTo>
                    <a:pt x="1" y="38663"/>
                  </a:lnTo>
                  <a:lnTo>
                    <a:pt x="4925" y="38663"/>
                  </a:lnTo>
                  <a:lnTo>
                    <a:pt x="63589" y="5502"/>
                  </a:lnTo>
                  <a:lnTo>
                    <a:pt x="635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3" name="Google Shape;4073;p21"/>
            <p:cNvSpPr/>
            <p:nvPr/>
          </p:nvSpPr>
          <p:spPr>
            <a:xfrm>
              <a:off x="5837750" y="821725"/>
              <a:ext cx="1524375" cy="861750"/>
            </a:xfrm>
            <a:custGeom>
              <a:avLst/>
              <a:gdLst/>
              <a:ahLst/>
              <a:cxnLst/>
              <a:rect l="l" t="t" r="r" b="b"/>
              <a:pathLst>
                <a:path w="60975" h="34470" extrusionOk="0">
                  <a:moveTo>
                    <a:pt x="60975" y="1"/>
                  </a:moveTo>
                  <a:lnTo>
                    <a:pt x="1" y="34469"/>
                  </a:lnTo>
                  <a:lnTo>
                    <a:pt x="60975" y="3283"/>
                  </a:lnTo>
                  <a:lnTo>
                    <a:pt x="609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4" name="Google Shape;4074;p21"/>
            <p:cNvSpPr/>
            <p:nvPr/>
          </p:nvSpPr>
          <p:spPr>
            <a:xfrm>
              <a:off x="238125" y="470675"/>
              <a:ext cx="1576025" cy="4749325"/>
            </a:xfrm>
            <a:custGeom>
              <a:avLst/>
              <a:gdLst/>
              <a:ahLst/>
              <a:cxnLst/>
              <a:rect l="l" t="t" r="r" b="b"/>
              <a:pathLst>
                <a:path w="63041" h="189973" extrusionOk="0">
                  <a:moveTo>
                    <a:pt x="0" y="0"/>
                  </a:moveTo>
                  <a:lnTo>
                    <a:pt x="0" y="189972"/>
                  </a:lnTo>
                  <a:lnTo>
                    <a:pt x="7356" y="189972"/>
                  </a:lnTo>
                  <a:lnTo>
                    <a:pt x="62676" y="153315"/>
                  </a:lnTo>
                  <a:lnTo>
                    <a:pt x="63041" y="37052"/>
                  </a:lnTo>
                  <a:lnTo>
                    <a:pt x="6839" y="0"/>
                  </a:lnTo>
                  <a:close/>
                </a:path>
              </a:pathLst>
            </a:custGeom>
            <a:solidFill>
              <a:srgbClr val="D2B9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5" name="Google Shape;4075;p21"/>
            <p:cNvSpPr/>
            <p:nvPr/>
          </p:nvSpPr>
          <p:spPr>
            <a:xfrm>
              <a:off x="238125" y="3400800"/>
              <a:ext cx="1569950" cy="493950"/>
            </a:xfrm>
            <a:custGeom>
              <a:avLst/>
              <a:gdLst/>
              <a:ahLst/>
              <a:cxnLst/>
              <a:rect l="l" t="t" r="r" b="b"/>
              <a:pathLst>
                <a:path w="62798" h="19758" extrusionOk="0">
                  <a:moveTo>
                    <a:pt x="62798" y="0"/>
                  </a:moveTo>
                  <a:lnTo>
                    <a:pt x="0" y="15988"/>
                  </a:lnTo>
                  <a:lnTo>
                    <a:pt x="0" y="19757"/>
                  </a:lnTo>
                  <a:lnTo>
                    <a:pt x="62798" y="2280"/>
                  </a:lnTo>
                  <a:lnTo>
                    <a:pt x="6279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6" name="Google Shape;4076;p21"/>
            <p:cNvSpPr/>
            <p:nvPr/>
          </p:nvSpPr>
          <p:spPr>
            <a:xfrm>
              <a:off x="238125" y="3596850"/>
              <a:ext cx="1569200" cy="1304750"/>
            </a:xfrm>
            <a:custGeom>
              <a:avLst/>
              <a:gdLst/>
              <a:ahLst/>
              <a:cxnLst/>
              <a:rect l="l" t="t" r="r" b="b"/>
              <a:pathLst>
                <a:path w="62768" h="52190" extrusionOk="0">
                  <a:moveTo>
                    <a:pt x="62767" y="0"/>
                  </a:moveTo>
                  <a:cubicBezTo>
                    <a:pt x="62742" y="0"/>
                    <a:pt x="0" y="21520"/>
                    <a:pt x="0" y="21520"/>
                  </a:cubicBezTo>
                  <a:lnTo>
                    <a:pt x="0" y="52190"/>
                  </a:lnTo>
                  <a:lnTo>
                    <a:pt x="62706" y="17751"/>
                  </a:lnTo>
                  <a:lnTo>
                    <a:pt x="62767" y="0"/>
                  </a:lnTo>
                  <a:cubicBezTo>
                    <a:pt x="62767" y="0"/>
                    <a:pt x="62767" y="0"/>
                    <a:pt x="62767" y="0"/>
                  </a:cubicBezTo>
                  <a:close/>
                </a:path>
              </a:pathLst>
            </a:custGeom>
            <a:solidFill>
              <a:srgbClr val="D4C7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7" name="Google Shape;4077;p21"/>
            <p:cNvSpPr/>
            <p:nvPr/>
          </p:nvSpPr>
          <p:spPr>
            <a:xfrm>
              <a:off x="238125" y="1184200"/>
              <a:ext cx="1091225" cy="2024375"/>
            </a:xfrm>
            <a:custGeom>
              <a:avLst/>
              <a:gdLst/>
              <a:ahLst/>
              <a:cxnLst/>
              <a:rect l="l" t="t" r="r" b="b"/>
              <a:pathLst>
                <a:path w="43649" h="80975" extrusionOk="0">
                  <a:moveTo>
                    <a:pt x="0" y="0"/>
                  </a:moveTo>
                  <a:lnTo>
                    <a:pt x="0" y="80974"/>
                  </a:lnTo>
                  <a:lnTo>
                    <a:pt x="43648" y="75290"/>
                  </a:lnTo>
                  <a:lnTo>
                    <a:pt x="43648" y="20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6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8" name="Google Shape;4078;p21"/>
            <p:cNvSpPr/>
            <p:nvPr/>
          </p:nvSpPr>
          <p:spPr>
            <a:xfrm>
              <a:off x="238125" y="1299700"/>
              <a:ext cx="1003825" cy="1746250"/>
            </a:xfrm>
            <a:custGeom>
              <a:avLst/>
              <a:gdLst/>
              <a:ahLst/>
              <a:cxnLst/>
              <a:rect l="l" t="t" r="r" b="b"/>
              <a:pathLst>
                <a:path w="40153" h="69850" extrusionOk="0">
                  <a:moveTo>
                    <a:pt x="0" y="1"/>
                  </a:moveTo>
                  <a:lnTo>
                    <a:pt x="0" y="1551"/>
                  </a:lnTo>
                  <a:lnTo>
                    <a:pt x="38876" y="17964"/>
                  </a:lnTo>
                  <a:lnTo>
                    <a:pt x="38876" y="66081"/>
                  </a:lnTo>
                  <a:lnTo>
                    <a:pt x="0" y="67631"/>
                  </a:lnTo>
                  <a:lnTo>
                    <a:pt x="0" y="69850"/>
                  </a:lnTo>
                  <a:lnTo>
                    <a:pt x="40153" y="67631"/>
                  </a:lnTo>
                  <a:lnTo>
                    <a:pt x="40153" y="174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9" name="Google Shape;4079;p21"/>
            <p:cNvSpPr/>
            <p:nvPr/>
          </p:nvSpPr>
          <p:spPr>
            <a:xfrm>
              <a:off x="289775" y="2232075"/>
              <a:ext cx="341225" cy="613275"/>
            </a:xfrm>
            <a:custGeom>
              <a:avLst/>
              <a:gdLst/>
              <a:ahLst/>
              <a:cxnLst/>
              <a:rect l="l" t="t" r="r" b="b"/>
              <a:pathLst>
                <a:path w="13649" h="24531" extrusionOk="0">
                  <a:moveTo>
                    <a:pt x="1" y="1"/>
                  </a:moveTo>
                  <a:lnTo>
                    <a:pt x="1" y="24530"/>
                  </a:lnTo>
                  <a:lnTo>
                    <a:pt x="13649" y="24530"/>
                  </a:lnTo>
                  <a:lnTo>
                    <a:pt x="13649" y="218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685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0" name="Google Shape;4080;p21"/>
            <p:cNvSpPr/>
            <p:nvPr/>
          </p:nvSpPr>
          <p:spPr>
            <a:xfrm>
              <a:off x="361975" y="1593775"/>
              <a:ext cx="238625" cy="394400"/>
            </a:xfrm>
            <a:custGeom>
              <a:avLst/>
              <a:gdLst/>
              <a:ahLst/>
              <a:cxnLst/>
              <a:rect l="l" t="t" r="r" b="b"/>
              <a:pathLst>
                <a:path w="9545" h="15776" extrusionOk="0">
                  <a:moveTo>
                    <a:pt x="1" y="1"/>
                  </a:moveTo>
                  <a:lnTo>
                    <a:pt x="1" y="13223"/>
                  </a:lnTo>
                  <a:lnTo>
                    <a:pt x="9545" y="15776"/>
                  </a:lnTo>
                  <a:lnTo>
                    <a:pt x="9545" y="349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1" name="Google Shape;4081;p21"/>
            <p:cNvSpPr/>
            <p:nvPr/>
          </p:nvSpPr>
          <p:spPr>
            <a:xfrm>
              <a:off x="238125" y="3066450"/>
              <a:ext cx="1091225" cy="251550"/>
            </a:xfrm>
            <a:custGeom>
              <a:avLst/>
              <a:gdLst/>
              <a:ahLst/>
              <a:cxnLst/>
              <a:rect l="l" t="t" r="r" b="b"/>
              <a:pathLst>
                <a:path w="43649" h="10062" extrusionOk="0">
                  <a:moveTo>
                    <a:pt x="43648" y="0"/>
                  </a:moveTo>
                  <a:lnTo>
                    <a:pt x="0" y="5684"/>
                  </a:lnTo>
                  <a:lnTo>
                    <a:pt x="0" y="10061"/>
                  </a:lnTo>
                  <a:lnTo>
                    <a:pt x="4364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2" name="Google Shape;4082;p21"/>
            <p:cNvSpPr/>
            <p:nvPr/>
          </p:nvSpPr>
          <p:spPr>
            <a:xfrm>
              <a:off x="238125" y="470675"/>
              <a:ext cx="1647450" cy="1177850"/>
            </a:xfrm>
            <a:custGeom>
              <a:avLst/>
              <a:gdLst/>
              <a:ahLst/>
              <a:cxnLst/>
              <a:rect l="l" t="t" r="r" b="b"/>
              <a:pathLst>
                <a:path w="65898" h="47114" extrusionOk="0">
                  <a:moveTo>
                    <a:pt x="0" y="0"/>
                  </a:moveTo>
                  <a:lnTo>
                    <a:pt x="0" y="7143"/>
                  </a:lnTo>
                  <a:lnTo>
                    <a:pt x="65898" y="47113"/>
                  </a:lnTo>
                  <a:lnTo>
                    <a:pt x="65898" y="36961"/>
                  </a:lnTo>
                  <a:lnTo>
                    <a:pt x="15715" y="0"/>
                  </a:lnTo>
                  <a:close/>
                </a:path>
              </a:pathLst>
            </a:custGeom>
            <a:solidFill>
              <a:srgbClr val="F7E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3" name="Google Shape;4083;p21"/>
            <p:cNvSpPr/>
            <p:nvPr/>
          </p:nvSpPr>
          <p:spPr>
            <a:xfrm>
              <a:off x="238125" y="649225"/>
              <a:ext cx="1649750" cy="1000800"/>
            </a:xfrm>
            <a:custGeom>
              <a:avLst/>
              <a:gdLst/>
              <a:ahLst/>
              <a:cxnLst/>
              <a:rect l="l" t="t" r="r" b="b"/>
              <a:pathLst>
                <a:path w="65990" h="40032" extrusionOk="0">
                  <a:moveTo>
                    <a:pt x="0" y="1"/>
                  </a:moveTo>
                  <a:lnTo>
                    <a:pt x="0" y="5594"/>
                  </a:lnTo>
                  <a:lnTo>
                    <a:pt x="60366" y="39971"/>
                  </a:lnTo>
                  <a:lnTo>
                    <a:pt x="65989" y="4003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4" name="Google Shape;4084;p21"/>
            <p:cNvSpPr/>
            <p:nvPr/>
          </p:nvSpPr>
          <p:spPr>
            <a:xfrm>
              <a:off x="238125" y="789050"/>
              <a:ext cx="1575275" cy="897450"/>
            </a:xfrm>
            <a:custGeom>
              <a:avLst/>
              <a:gdLst/>
              <a:ahLst/>
              <a:cxnLst/>
              <a:rect l="l" t="t" r="r" b="b"/>
              <a:pathLst>
                <a:path w="63011" h="35898" extrusionOk="0">
                  <a:moveTo>
                    <a:pt x="0" y="1"/>
                  </a:moveTo>
                  <a:lnTo>
                    <a:pt x="0" y="4135"/>
                  </a:lnTo>
                  <a:lnTo>
                    <a:pt x="63010" y="3589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5" name="Google Shape;4085;p21"/>
            <p:cNvSpPr/>
            <p:nvPr/>
          </p:nvSpPr>
          <p:spPr>
            <a:xfrm>
              <a:off x="1972175" y="4036825"/>
              <a:ext cx="27400" cy="525875"/>
            </a:xfrm>
            <a:custGeom>
              <a:avLst/>
              <a:gdLst/>
              <a:ahLst/>
              <a:cxnLst/>
              <a:rect l="l" t="t" r="r" b="b"/>
              <a:pathLst>
                <a:path w="1096" h="21035" extrusionOk="0">
                  <a:moveTo>
                    <a:pt x="1" y="0"/>
                  </a:moveTo>
                  <a:lnTo>
                    <a:pt x="1" y="21034"/>
                  </a:lnTo>
                  <a:lnTo>
                    <a:pt x="1095" y="21034"/>
                  </a:lnTo>
                  <a:lnTo>
                    <a:pt x="109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6" name="Google Shape;4086;p21"/>
            <p:cNvSpPr/>
            <p:nvPr/>
          </p:nvSpPr>
          <p:spPr>
            <a:xfrm>
              <a:off x="3088475" y="4036825"/>
              <a:ext cx="28125" cy="513700"/>
            </a:xfrm>
            <a:custGeom>
              <a:avLst/>
              <a:gdLst/>
              <a:ahLst/>
              <a:cxnLst/>
              <a:rect l="l" t="t" r="r" b="b"/>
              <a:pathLst>
                <a:path w="1125" h="20548" extrusionOk="0">
                  <a:moveTo>
                    <a:pt x="0" y="0"/>
                  </a:moveTo>
                  <a:lnTo>
                    <a:pt x="0" y="20548"/>
                  </a:lnTo>
                  <a:lnTo>
                    <a:pt x="1125" y="20548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7" name="Google Shape;4087;p21"/>
            <p:cNvSpPr/>
            <p:nvPr/>
          </p:nvSpPr>
          <p:spPr>
            <a:xfrm>
              <a:off x="2962325" y="4294425"/>
              <a:ext cx="28150" cy="514475"/>
            </a:xfrm>
            <a:custGeom>
              <a:avLst/>
              <a:gdLst/>
              <a:ahLst/>
              <a:cxnLst/>
              <a:rect l="l" t="t" r="r" b="b"/>
              <a:pathLst>
                <a:path w="1126" h="20579" extrusionOk="0">
                  <a:moveTo>
                    <a:pt x="1" y="1"/>
                  </a:moveTo>
                  <a:lnTo>
                    <a:pt x="1" y="20578"/>
                  </a:lnTo>
                  <a:lnTo>
                    <a:pt x="1125" y="20578"/>
                  </a:lnTo>
                  <a:lnTo>
                    <a:pt x="112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8" name="Google Shape;4088;p21"/>
            <p:cNvSpPr/>
            <p:nvPr/>
          </p:nvSpPr>
          <p:spPr>
            <a:xfrm>
              <a:off x="1653025" y="4295175"/>
              <a:ext cx="28150" cy="260675"/>
            </a:xfrm>
            <a:custGeom>
              <a:avLst/>
              <a:gdLst/>
              <a:ahLst/>
              <a:cxnLst/>
              <a:rect l="l" t="t" r="r" b="b"/>
              <a:pathLst>
                <a:path w="1126" h="10427" extrusionOk="0">
                  <a:moveTo>
                    <a:pt x="1" y="1"/>
                  </a:moveTo>
                  <a:lnTo>
                    <a:pt x="1" y="10427"/>
                  </a:lnTo>
                  <a:lnTo>
                    <a:pt x="1125" y="10427"/>
                  </a:lnTo>
                  <a:lnTo>
                    <a:pt x="112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9" name="Google Shape;4089;p21"/>
            <p:cNvSpPr/>
            <p:nvPr/>
          </p:nvSpPr>
          <p:spPr>
            <a:xfrm>
              <a:off x="1653025" y="4036825"/>
              <a:ext cx="1463575" cy="300175"/>
            </a:xfrm>
            <a:custGeom>
              <a:avLst/>
              <a:gdLst/>
              <a:ahLst/>
              <a:cxnLst/>
              <a:rect l="l" t="t" r="r" b="b"/>
              <a:pathLst>
                <a:path w="58543" h="12007" extrusionOk="0">
                  <a:moveTo>
                    <a:pt x="58543" y="0"/>
                  </a:moveTo>
                  <a:lnTo>
                    <a:pt x="1" y="9058"/>
                  </a:lnTo>
                  <a:lnTo>
                    <a:pt x="1" y="12007"/>
                  </a:lnTo>
                  <a:lnTo>
                    <a:pt x="53497" y="12007"/>
                  </a:lnTo>
                  <a:lnTo>
                    <a:pt x="58543" y="2827"/>
                  </a:lnTo>
                  <a:lnTo>
                    <a:pt x="58543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0" name="Google Shape;4090;p21"/>
            <p:cNvSpPr/>
            <p:nvPr/>
          </p:nvSpPr>
          <p:spPr>
            <a:xfrm>
              <a:off x="1653025" y="4036075"/>
              <a:ext cx="1463575" cy="227225"/>
            </a:xfrm>
            <a:custGeom>
              <a:avLst/>
              <a:gdLst/>
              <a:ahLst/>
              <a:cxnLst/>
              <a:rect l="l" t="t" r="r" b="b"/>
              <a:pathLst>
                <a:path w="58543" h="9089" extrusionOk="0">
                  <a:moveTo>
                    <a:pt x="12980" y="0"/>
                  </a:moveTo>
                  <a:lnTo>
                    <a:pt x="1" y="9088"/>
                  </a:lnTo>
                  <a:lnTo>
                    <a:pt x="53284" y="9088"/>
                  </a:lnTo>
                  <a:lnTo>
                    <a:pt x="58543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1" name="Google Shape;4091;p21"/>
            <p:cNvSpPr/>
            <p:nvPr/>
          </p:nvSpPr>
          <p:spPr>
            <a:xfrm>
              <a:off x="2243475" y="4036075"/>
              <a:ext cx="889950" cy="300925"/>
            </a:xfrm>
            <a:custGeom>
              <a:avLst/>
              <a:gdLst/>
              <a:ahLst/>
              <a:cxnLst/>
              <a:rect l="l" t="t" r="r" b="b"/>
              <a:pathLst>
                <a:path w="35598" h="12037" extrusionOk="0">
                  <a:moveTo>
                    <a:pt x="20578" y="0"/>
                  </a:moveTo>
                  <a:lnTo>
                    <a:pt x="91" y="9088"/>
                  </a:lnTo>
                  <a:lnTo>
                    <a:pt x="0" y="12037"/>
                  </a:lnTo>
                  <a:lnTo>
                    <a:pt x="29879" y="12037"/>
                  </a:lnTo>
                  <a:cubicBezTo>
                    <a:pt x="29879" y="12037"/>
                    <a:pt x="35598" y="2830"/>
                    <a:pt x="34999" y="2830"/>
                  </a:cubicBezTo>
                  <a:cubicBezTo>
                    <a:pt x="34981" y="2830"/>
                    <a:pt x="34956" y="2839"/>
                    <a:pt x="34925" y="2857"/>
                  </a:cubicBezTo>
                  <a:cubicBezTo>
                    <a:pt x="34842" y="2906"/>
                    <a:pt x="34772" y="2929"/>
                    <a:pt x="34714" y="2929"/>
                  </a:cubicBezTo>
                  <a:cubicBezTo>
                    <a:pt x="34051" y="2929"/>
                    <a:pt x="34925" y="0"/>
                    <a:pt x="34925" y="0"/>
                  </a:cubicBez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2" name="Google Shape;4092;p21"/>
            <p:cNvSpPr/>
            <p:nvPr/>
          </p:nvSpPr>
          <p:spPr>
            <a:xfrm>
              <a:off x="27579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854" y="1"/>
                  </a:moveTo>
                  <a:lnTo>
                    <a:pt x="0" y="365"/>
                  </a:lnTo>
                  <a:lnTo>
                    <a:pt x="0" y="22645"/>
                  </a:lnTo>
                  <a:lnTo>
                    <a:pt x="1854" y="22645"/>
                  </a:lnTo>
                  <a:lnTo>
                    <a:pt x="1854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3" name="Google Shape;4093;p21"/>
            <p:cNvSpPr/>
            <p:nvPr/>
          </p:nvSpPr>
          <p:spPr>
            <a:xfrm>
              <a:off x="12381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855" y="1"/>
                  </a:moveTo>
                  <a:lnTo>
                    <a:pt x="1" y="365"/>
                  </a:lnTo>
                  <a:lnTo>
                    <a:pt x="1" y="22645"/>
                  </a:lnTo>
                  <a:lnTo>
                    <a:pt x="1855" y="22645"/>
                  </a:lnTo>
                  <a:lnTo>
                    <a:pt x="185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4" name="Google Shape;4094;p21"/>
            <p:cNvSpPr/>
            <p:nvPr/>
          </p:nvSpPr>
          <p:spPr>
            <a:xfrm>
              <a:off x="2510200" y="4968450"/>
              <a:ext cx="63075" cy="251550"/>
            </a:xfrm>
            <a:custGeom>
              <a:avLst/>
              <a:gdLst/>
              <a:ahLst/>
              <a:cxnLst/>
              <a:rect l="l" t="t" r="r" b="b"/>
              <a:pathLst>
                <a:path w="2523" h="10062" extrusionOk="0">
                  <a:moveTo>
                    <a:pt x="0" y="0"/>
                  </a:moveTo>
                  <a:lnTo>
                    <a:pt x="0" y="10061"/>
                  </a:lnTo>
                  <a:lnTo>
                    <a:pt x="2523" y="10061"/>
                  </a:lnTo>
                  <a:lnTo>
                    <a:pt x="252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5" name="Google Shape;4095;p21"/>
            <p:cNvSpPr/>
            <p:nvPr/>
          </p:nvSpPr>
          <p:spPr>
            <a:xfrm>
              <a:off x="657575" y="4965400"/>
              <a:ext cx="63100" cy="252325"/>
            </a:xfrm>
            <a:custGeom>
              <a:avLst/>
              <a:gdLst/>
              <a:ahLst/>
              <a:cxnLst/>
              <a:rect l="l" t="t" r="r" b="b"/>
              <a:pathLst>
                <a:path w="2524" h="10093" extrusionOk="0">
                  <a:moveTo>
                    <a:pt x="0" y="1"/>
                  </a:moveTo>
                  <a:lnTo>
                    <a:pt x="0" y="10092"/>
                  </a:lnTo>
                  <a:lnTo>
                    <a:pt x="2523" y="10092"/>
                  </a:lnTo>
                  <a:lnTo>
                    <a:pt x="2523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6" name="Google Shape;4096;p21"/>
            <p:cNvSpPr/>
            <p:nvPr/>
          </p:nvSpPr>
          <p:spPr>
            <a:xfrm>
              <a:off x="655300" y="4550500"/>
              <a:ext cx="2150525" cy="500800"/>
            </a:xfrm>
            <a:custGeom>
              <a:avLst/>
              <a:gdLst/>
              <a:ahLst/>
              <a:cxnLst/>
              <a:rect l="l" t="t" r="r" b="b"/>
              <a:pathLst>
                <a:path w="86021" h="20032" extrusionOk="0">
                  <a:moveTo>
                    <a:pt x="23709" y="1"/>
                  </a:moveTo>
                  <a:lnTo>
                    <a:pt x="0" y="16718"/>
                  </a:lnTo>
                  <a:lnTo>
                    <a:pt x="0" y="20032"/>
                  </a:lnTo>
                  <a:lnTo>
                    <a:pt x="76719" y="20032"/>
                  </a:lnTo>
                  <a:lnTo>
                    <a:pt x="86020" y="4135"/>
                  </a:lnTo>
                  <a:lnTo>
                    <a:pt x="86020" y="943"/>
                  </a:lnTo>
                  <a:lnTo>
                    <a:pt x="23709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7" name="Google Shape;4097;p21"/>
            <p:cNvSpPr/>
            <p:nvPr/>
          </p:nvSpPr>
          <p:spPr>
            <a:xfrm>
              <a:off x="655300" y="4550500"/>
              <a:ext cx="2150525" cy="412650"/>
            </a:xfrm>
            <a:custGeom>
              <a:avLst/>
              <a:gdLst/>
              <a:ahLst/>
              <a:cxnLst/>
              <a:rect l="l" t="t" r="r" b="b"/>
              <a:pathLst>
                <a:path w="86021" h="16506" extrusionOk="0">
                  <a:moveTo>
                    <a:pt x="23709" y="1"/>
                  </a:moveTo>
                  <a:lnTo>
                    <a:pt x="0" y="16506"/>
                  </a:lnTo>
                  <a:lnTo>
                    <a:pt x="76719" y="16506"/>
                  </a:lnTo>
                  <a:lnTo>
                    <a:pt x="86020" y="943"/>
                  </a:lnTo>
                  <a:lnTo>
                    <a:pt x="23709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8" name="Google Shape;4098;p21"/>
            <p:cNvSpPr/>
            <p:nvPr/>
          </p:nvSpPr>
          <p:spPr>
            <a:xfrm>
              <a:off x="1513975" y="4562675"/>
              <a:ext cx="1291850" cy="488625"/>
            </a:xfrm>
            <a:custGeom>
              <a:avLst/>
              <a:gdLst/>
              <a:ahLst/>
              <a:cxnLst/>
              <a:rect l="l" t="t" r="r" b="b"/>
              <a:pathLst>
                <a:path w="51674" h="19545" extrusionOk="0">
                  <a:moveTo>
                    <a:pt x="20487" y="0"/>
                  </a:moveTo>
                  <a:cubicBezTo>
                    <a:pt x="19454" y="0"/>
                    <a:pt x="0" y="16019"/>
                    <a:pt x="0" y="16019"/>
                  </a:cubicBezTo>
                  <a:lnTo>
                    <a:pt x="0" y="19545"/>
                  </a:lnTo>
                  <a:lnTo>
                    <a:pt x="42372" y="19545"/>
                  </a:lnTo>
                  <a:lnTo>
                    <a:pt x="51673" y="3648"/>
                  </a:lnTo>
                  <a:lnTo>
                    <a:pt x="51673" y="456"/>
                  </a:lnTo>
                  <a:lnTo>
                    <a:pt x="20487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9" name="Google Shape;4099;p21"/>
            <p:cNvSpPr/>
            <p:nvPr/>
          </p:nvSpPr>
          <p:spPr>
            <a:xfrm>
              <a:off x="2596825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0" name="Google Shape;4100;p21"/>
            <p:cNvSpPr/>
            <p:nvPr/>
          </p:nvSpPr>
          <p:spPr>
            <a:xfrm>
              <a:off x="2224475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1" name="Google Shape;4101;p21"/>
            <p:cNvSpPr/>
            <p:nvPr/>
          </p:nvSpPr>
          <p:spPr>
            <a:xfrm>
              <a:off x="2124925" y="4012500"/>
              <a:ext cx="462050" cy="218125"/>
            </a:xfrm>
            <a:custGeom>
              <a:avLst/>
              <a:gdLst/>
              <a:ahLst/>
              <a:cxnLst/>
              <a:rect l="l" t="t" r="r" b="b"/>
              <a:pathLst>
                <a:path w="18482" h="8725" extrusionOk="0">
                  <a:moveTo>
                    <a:pt x="1" y="1"/>
                  </a:moveTo>
                  <a:lnTo>
                    <a:pt x="1" y="8724"/>
                  </a:lnTo>
                  <a:lnTo>
                    <a:pt x="18481" y="8724"/>
                  </a:lnTo>
                  <a:lnTo>
                    <a:pt x="18481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2" name="Google Shape;4102;p21"/>
            <p:cNvSpPr/>
            <p:nvPr/>
          </p:nvSpPr>
          <p:spPr>
            <a:xfrm>
              <a:off x="2188000" y="4134850"/>
              <a:ext cx="115525" cy="96525"/>
            </a:xfrm>
            <a:custGeom>
              <a:avLst/>
              <a:gdLst/>
              <a:ahLst/>
              <a:cxnLst/>
              <a:rect l="l" t="t" r="r" b="b"/>
              <a:pathLst>
                <a:path w="4621" h="3861" extrusionOk="0">
                  <a:moveTo>
                    <a:pt x="0" y="0"/>
                  </a:moveTo>
                  <a:lnTo>
                    <a:pt x="943" y="3861"/>
                  </a:lnTo>
                  <a:lnTo>
                    <a:pt x="4621" y="3861"/>
                  </a:lnTo>
                  <a:lnTo>
                    <a:pt x="94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3" name="Google Shape;4103;p21"/>
            <p:cNvSpPr/>
            <p:nvPr/>
          </p:nvSpPr>
          <p:spPr>
            <a:xfrm>
              <a:off x="2499550" y="4134850"/>
              <a:ext cx="87425" cy="96525"/>
            </a:xfrm>
            <a:custGeom>
              <a:avLst/>
              <a:gdLst/>
              <a:ahLst/>
              <a:cxnLst/>
              <a:rect l="l" t="t" r="r" b="b"/>
              <a:pathLst>
                <a:path w="3497" h="3861" extrusionOk="0">
                  <a:moveTo>
                    <a:pt x="1" y="0"/>
                  </a:moveTo>
                  <a:lnTo>
                    <a:pt x="1" y="3861"/>
                  </a:lnTo>
                  <a:lnTo>
                    <a:pt x="3496" y="38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4" name="Google Shape;4104;p21"/>
            <p:cNvSpPr/>
            <p:nvPr/>
          </p:nvSpPr>
          <p:spPr>
            <a:xfrm>
              <a:off x="2142400" y="4412975"/>
              <a:ext cx="477250" cy="85875"/>
            </a:xfrm>
            <a:custGeom>
              <a:avLst/>
              <a:gdLst/>
              <a:ahLst/>
              <a:cxnLst/>
              <a:rect l="l" t="t" r="r" b="b"/>
              <a:pathLst>
                <a:path w="19090" h="3435" extrusionOk="0">
                  <a:moveTo>
                    <a:pt x="3223" y="0"/>
                  </a:moveTo>
                  <a:lnTo>
                    <a:pt x="1" y="3435"/>
                  </a:lnTo>
                  <a:lnTo>
                    <a:pt x="16202" y="3435"/>
                  </a:lnTo>
                  <a:lnTo>
                    <a:pt x="19089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5" name="Google Shape;4105;p21"/>
            <p:cNvSpPr/>
            <p:nvPr/>
          </p:nvSpPr>
          <p:spPr>
            <a:xfrm>
              <a:off x="2188000" y="4134850"/>
              <a:ext cx="23575" cy="427850"/>
            </a:xfrm>
            <a:custGeom>
              <a:avLst/>
              <a:gdLst/>
              <a:ahLst/>
              <a:cxnLst/>
              <a:rect l="l" t="t" r="r" b="b"/>
              <a:pathLst>
                <a:path w="943" h="17114" extrusionOk="0">
                  <a:moveTo>
                    <a:pt x="0" y="0"/>
                  </a:moveTo>
                  <a:lnTo>
                    <a:pt x="0" y="17113"/>
                  </a:lnTo>
                  <a:lnTo>
                    <a:pt x="943" y="17113"/>
                  </a:lnTo>
                  <a:lnTo>
                    <a:pt x="94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6" name="Google Shape;4106;p21"/>
            <p:cNvSpPr/>
            <p:nvPr/>
          </p:nvSpPr>
          <p:spPr>
            <a:xfrm>
              <a:off x="2475225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4" y="17113"/>
                  </a:lnTo>
                  <a:lnTo>
                    <a:pt x="974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7" name="Google Shape;4107;p21"/>
            <p:cNvSpPr/>
            <p:nvPr/>
          </p:nvSpPr>
          <p:spPr>
            <a:xfrm>
              <a:off x="1843000" y="5151575"/>
              <a:ext cx="23575" cy="271300"/>
            </a:xfrm>
            <a:custGeom>
              <a:avLst/>
              <a:gdLst/>
              <a:ahLst/>
              <a:cxnLst/>
              <a:rect l="l" t="t" r="r" b="b"/>
              <a:pathLst>
                <a:path w="943" h="10852" extrusionOk="0">
                  <a:moveTo>
                    <a:pt x="1" y="1"/>
                  </a:moveTo>
                  <a:lnTo>
                    <a:pt x="1" y="10852"/>
                  </a:lnTo>
                  <a:lnTo>
                    <a:pt x="943" y="10852"/>
                  </a:lnTo>
                  <a:lnTo>
                    <a:pt x="94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8" name="Google Shape;4108;p21"/>
            <p:cNvSpPr/>
            <p:nvPr/>
          </p:nvSpPr>
          <p:spPr>
            <a:xfrm>
              <a:off x="1384025" y="5151575"/>
              <a:ext cx="22825" cy="271300"/>
            </a:xfrm>
            <a:custGeom>
              <a:avLst/>
              <a:gdLst/>
              <a:ahLst/>
              <a:cxnLst/>
              <a:rect l="l" t="t" r="r" b="b"/>
              <a:pathLst>
                <a:path w="913" h="10852" extrusionOk="0">
                  <a:moveTo>
                    <a:pt x="1" y="1"/>
                  </a:moveTo>
                  <a:lnTo>
                    <a:pt x="1" y="10852"/>
                  </a:lnTo>
                  <a:lnTo>
                    <a:pt x="913" y="10852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9" name="Google Shape;4109;p21"/>
            <p:cNvSpPr/>
            <p:nvPr/>
          </p:nvSpPr>
          <p:spPr>
            <a:xfrm>
              <a:off x="1260925" y="4652325"/>
              <a:ext cx="569950" cy="269025"/>
            </a:xfrm>
            <a:custGeom>
              <a:avLst/>
              <a:gdLst/>
              <a:ahLst/>
              <a:cxnLst/>
              <a:rect l="l" t="t" r="r" b="b"/>
              <a:pathLst>
                <a:path w="22798" h="10761" extrusionOk="0">
                  <a:moveTo>
                    <a:pt x="1" y="1"/>
                  </a:moveTo>
                  <a:lnTo>
                    <a:pt x="1" y="10761"/>
                  </a:lnTo>
                  <a:lnTo>
                    <a:pt x="22797" y="10761"/>
                  </a:lnTo>
                  <a:lnTo>
                    <a:pt x="2279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0" name="Google Shape;4110;p21"/>
            <p:cNvSpPr/>
            <p:nvPr/>
          </p:nvSpPr>
          <p:spPr>
            <a:xfrm>
              <a:off x="1282200" y="5145500"/>
              <a:ext cx="588950" cy="106400"/>
            </a:xfrm>
            <a:custGeom>
              <a:avLst/>
              <a:gdLst/>
              <a:ahLst/>
              <a:cxnLst/>
              <a:rect l="l" t="t" r="r" b="b"/>
              <a:pathLst>
                <a:path w="23558" h="4256" extrusionOk="0">
                  <a:moveTo>
                    <a:pt x="3983" y="1"/>
                  </a:moveTo>
                  <a:lnTo>
                    <a:pt x="1" y="4256"/>
                  </a:lnTo>
                  <a:lnTo>
                    <a:pt x="20001" y="4256"/>
                  </a:lnTo>
                  <a:lnTo>
                    <a:pt x="2355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1" name="Google Shape;4111;p21"/>
            <p:cNvSpPr/>
            <p:nvPr/>
          </p:nvSpPr>
          <p:spPr>
            <a:xfrm>
              <a:off x="1338425" y="4802800"/>
              <a:ext cx="29675" cy="697600"/>
            </a:xfrm>
            <a:custGeom>
              <a:avLst/>
              <a:gdLst/>
              <a:ahLst/>
              <a:cxnLst/>
              <a:rect l="l" t="t" r="r" b="b"/>
              <a:pathLst>
                <a:path w="118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186" y="27903"/>
                  </a:lnTo>
                  <a:lnTo>
                    <a:pt x="1186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2" name="Google Shape;4112;p21"/>
            <p:cNvSpPr/>
            <p:nvPr/>
          </p:nvSpPr>
          <p:spPr>
            <a:xfrm>
              <a:off x="1693300" y="4802800"/>
              <a:ext cx="30425" cy="697600"/>
            </a:xfrm>
            <a:custGeom>
              <a:avLst/>
              <a:gdLst/>
              <a:ahLst/>
              <a:cxnLst/>
              <a:rect l="l" t="t" r="r" b="b"/>
              <a:pathLst>
                <a:path w="121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217" y="27903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3" name="Google Shape;4113;p21"/>
            <p:cNvSpPr/>
            <p:nvPr/>
          </p:nvSpPr>
          <p:spPr>
            <a:xfrm>
              <a:off x="1723700" y="4802800"/>
              <a:ext cx="107175" cy="118550"/>
            </a:xfrm>
            <a:custGeom>
              <a:avLst/>
              <a:gdLst/>
              <a:ahLst/>
              <a:cxnLst/>
              <a:rect l="l" t="t" r="r" b="b"/>
              <a:pathLst>
                <a:path w="4287" h="4742" extrusionOk="0">
                  <a:moveTo>
                    <a:pt x="1" y="0"/>
                  </a:moveTo>
                  <a:lnTo>
                    <a:pt x="1" y="4742"/>
                  </a:lnTo>
                  <a:lnTo>
                    <a:pt x="4286" y="474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4" name="Google Shape;4114;p21"/>
            <p:cNvSpPr/>
            <p:nvPr/>
          </p:nvSpPr>
          <p:spPr>
            <a:xfrm>
              <a:off x="1368075" y="4802800"/>
              <a:ext cx="112475" cy="118550"/>
            </a:xfrm>
            <a:custGeom>
              <a:avLst/>
              <a:gdLst/>
              <a:ahLst/>
              <a:cxnLst/>
              <a:rect l="l" t="t" r="r" b="b"/>
              <a:pathLst>
                <a:path w="4499" h="4742" extrusionOk="0">
                  <a:moveTo>
                    <a:pt x="0" y="0"/>
                  </a:moveTo>
                  <a:lnTo>
                    <a:pt x="31" y="517"/>
                  </a:lnTo>
                  <a:lnTo>
                    <a:pt x="0" y="4742"/>
                  </a:lnTo>
                  <a:lnTo>
                    <a:pt x="4499" y="47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5" name="Google Shape;4115;p21"/>
            <p:cNvSpPr/>
            <p:nvPr/>
          </p:nvSpPr>
          <p:spPr>
            <a:xfrm>
              <a:off x="5596125" y="4036825"/>
              <a:ext cx="28125" cy="525875"/>
            </a:xfrm>
            <a:custGeom>
              <a:avLst/>
              <a:gdLst/>
              <a:ahLst/>
              <a:cxnLst/>
              <a:rect l="l" t="t" r="r" b="b"/>
              <a:pathLst>
                <a:path w="1125" h="21035" extrusionOk="0">
                  <a:moveTo>
                    <a:pt x="0" y="0"/>
                  </a:moveTo>
                  <a:lnTo>
                    <a:pt x="0" y="21034"/>
                  </a:lnTo>
                  <a:lnTo>
                    <a:pt x="1125" y="21034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6" name="Google Shape;4116;p21"/>
            <p:cNvSpPr/>
            <p:nvPr/>
          </p:nvSpPr>
          <p:spPr>
            <a:xfrm>
              <a:off x="4479825" y="4036825"/>
              <a:ext cx="28150" cy="514475"/>
            </a:xfrm>
            <a:custGeom>
              <a:avLst/>
              <a:gdLst/>
              <a:ahLst/>
              <a:cxnLst/>
              <a:rect l="l" t="t" r="r" b="b"/>
              <a:pathLst>
                <a:path w="1126" h="20579" extrusionOk="0">
                  <a:moveTo>
                    <a:pt x="1" y="0"/>
                  </a:moveTo>
                  <a:lnTo>
                    <a:pt x="1" y="20578"/>
                  </a:lnTo>
                  <a:lnTo>
                    <a:pt x="1125" y="20578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7" name="Google Shape;4117;p21"/>
            <p:cNvSpPr/>
            <p:nvPr/>
          </p:nvSpPr>
          <p:spPr>
            <a:xfrm>
              <a:off x="4605975" y="4295175"/>
              <a:ext cx="27375" cy="513725"/>
            </a:xfrm>
            <a:custGeom>
              <a:avLst/>
              <a:gdLst/>
              <a:ahLst/>
              <a:cxnLst/>
              <a:rect l="l" t="t" r="r" b="b"/>
              <a:pathLst>
                <a:path w="1095" h="20549" extrusionOk="0">
                  <a:moveTo>
                    <a:pt x="1" y="1"/>
                  </a:moveTo>
                  <a:lnTo>
                    <a:pt x="1" y="20548"/>
                  </a:lnTo>
                  <a:lnTo>
                    <a:pt x="1095" y="20548"/>
                  </a:lnTo>
                  <a:lnTo>
                    <a:pt x="109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8" name="Google Shape;4118;p21"/>
            <p:cNvSpPr/>
            <p:nvPr/>
          </p:nvSpPr>
          <p:spPr>
            <a:xfrm>
              <a:off x="5915275" y="4295175"/>
              <a:ext cx="27375" cy="260675"/>
            </a:xfrm>
            <a:custGeom>
              <a:avLst/>
              <a:gdLst/>
              <a:ahLst/>
              <a:cxnLst/>
              <a:rect l="l" t="t" r="r" b="b"/>
              <a:pathLst>
                <a:path w="1095" h="10427" extrusionOk="0">
                  <a:moveTo>
                    <a:pt x="0" y="1"/>
                  </a:moveTo>
                  <a:lnTo>
                    <a:pt x="0" y="10427"/>
                  </a:lnTo>
                  <a:lnTo>
                    <a:pt x="1095" y="10427"/>
                  </a:lnTo>
                  <a:lnTo>
                    <a:pt x="109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9" name="Google Shape;4119;p21"/>
            <p:cNvSpPr/>
            <p:nvPr/>
          </p:nvSpPr>
          <p:spPr>
            <a:xfrm>
              <a:off x="4479825" y="4036825"/>
              <a:ext cx="1463575" cy="300175"/>
            </a:xfrm>
            <a:custGeom>
              <a:avLst/>
              <a:gdLst/>
              <a:ahLst/>
              <a:cxnLst/>
              <a:rect l="l" t="t" r="r" b="b"/>
              <a:pathLst>
                <a:path w="58543" h="12007" extrusionOk="0">
                  <a:moveTo>
                    <a:pt x="1" y="0"/>
                  </a:moveTo>
                  <a:lnTo>
                    <a:pt x="1" y="2827"/>
                  </a:lnTo>
                  <a:lnTo>
                    <a:pt x="5047" y="12007"/>
                  </a:lnTo>
                  <a:lnTo>
                    <a:pt x="58543" y="12007"/>
                  </a:lnTo>
                  <a:lnTo>
                    <a:pt x="58543" y="905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0" name="Google Shape;4120;p21"/>
            <p:cNvSpPr/>
            <p:nvPr/>
          </p:nvSpPr>
          <p:spPr>
            <a:xfrm>
              <a:off x="4479825" y="4036075"/>
              <a:ext cx="1463575" cy="227225"/>
            </a:xfrm>
            <a:custGeom>
              <a:avLst/>
              <a:gdLst/>
              <a:ahLst/>
              <a:cxnLst/>
              <a:rect l="l" t="t" r="r" b="b"/>
              <a:pathLst>
                <a:path w="58543" h="9089" extrusionOk="0">
                  <a:moveTo>
                    <a:pt x="1" y="0"/>
                  </a:moveTo>
                  <a:lnTo>
                    <a:pt x="5259" y="9088"/>
                  </a:lnTo>
                  <a:lnTo>
                    <a:pt x="58543" y="9088"/>
                  </a:lnTo>
                  <a:lnTo>
                    <a:pt x="45534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1" name="Google Shape;4121;p21"/>
            <p:cNvSpPr/>
            <p:nvPr/>
          </p:nvSpPr>
          <p:spPr>
            <a:xfrm>
              <a:off x="4463025" y="4036075"/>
              <a:ext cx="889950" cy="300925"/>
            </a:xfrm>
            <a:custGeom>
              <a:avLst/>
              <a:gdLst/>
              <a:ahLst/>
              <a:cxnLst/>
              <a:rect l="l" t="t" r="r" b="b"/>
              <a:pathLst>
                <a:path w="35598" h="12037" extrusionOk="0">
                  <a:moveTo>
                    <a:pt x="673" y="0"/>
                  </a:moveTo>
                  <a:cubicBezTo>
                    <a:pt x="673" y="0"/>
                    <a:pt x="1546" y="2929"/>
                    <a:pt x="884" y="2929"/>
                  </a:cubicBezTo>
                  <a:cubicBezTo>
                    <a:pt x="826" y="2929"/>
                    <a:pt x="756" y="2906"/>
                    <a:pt x="673" y="2857"/>
                  </a:cubicBezTo>
                  <a:cubicBezTo>
                    <a:pt x="642" y="2839"/>
                    <a:pt x="617" y="2830"/>
                    <a:pt x="598" y="2830"/>
                  </a:cubicBezTo>
                  <a:cubicBezTo>
                    <a:pt x="0" y="2830"/>
                    <a:pt x="5719" y="12037"/>
                    <a:pt x="5719" y="12037"/>
                  </a:cubicBezTo>
                  <a:lnTo>
                    <a:pt x="35597" y="12037"/>
                  </a:lnTo>
                  <a:lnTo>
                    <a:pt x="35506" y="9088"/>
                  </a:lnTo>
                  <a:lnTo>
                    <a:pt x="15020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2" name="Google Shape;4122;p21"/>
            <p:cNvSpPr/>
            <p:nvPr/>
          </p:nvSpPr>
          <p:spPr>
            <a:xfrm>
              <a:off x="4792150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0" y="1"/>
                  </a:moveTo>
                  <a:lnTo>
                    <a:pt x="0" y="22645"/>
                  </a:lnTo>
                  <a:lnTo>
                    <a:pt x="1855" y="22645"/>
                  </a:lnTo>
                  <a:lnTo>
                    <a:pt x="1855" y="36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3" name="Google Shape;4123;p21"/>
            <p:cNvSpPr/>
            <p:nvPr/>
          </p:nvSpPr>
          <p:spPr>
            <a:xfrm>
              <a:off x="63119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" y="1"/>
                  </a:moveTo>
                  <a:lnTo>
                    <a:pt x="1" y="22645"/>
                  </a:lnTo>
                  <a:lnTo>
                    <a:pt x="1855" y="22645"/>
                  </a:lnTo>
                  <a:lnTo>
                    <a:pt x="1855" y="36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4" name="Google Shape;4124;p21"/>
            <p:cNvSpPr/>
            <p:nvPr/>
          </p:nvSpPr>
          <p:spPr>
            <a:xfrm>
              <a:off x="5023150" y="4968450"/>
              <a:ext cx="63100" cy="251550"/>
            </a:xfrm>
            <a:custGeom>
              <a:avLst/>
              <a:gdLst/>
              <a:ahLst/>
              <a:cxnLst/>
              <a:rect l="l" t="t" r="r" b="b"/>
              <a:pathLst>
                <a:path w="2524" h="10062" extrusionOk="0">
                  <a:moveTo>
                    <a:pt x="1" y="0"/>
                  </a:moveTo>
                  <a:lnTo>
                    <a:pt x="1" y="10061"/>
                  </a:lnTo>
                  <a:lnTo>
                    <a:pt x="2524" y="10061"/>
                  </a:lnTo>
                  <a:lnTo>
                    <a:pt x="2524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5" name="Google Shape;4125;p21"/>
            <p:cNvSpPr/>
            <p:nvPr/>
          </p:nvSpPr>
          <p:spPr>
            <a:xfrm>
              <a:off x="6879575" y="4968450"/>
              <a:ext cx="63100" cy="251550"/>
            </a:xfrm>
            <a:custGeom>
              <a:avLst/>
              <a:gdLst/>
              <a:ahLst/>
              <a:cxnLst/>
              <a:rect l="l" t="t" r="r" b="b"/>
              <a:pathLst>
                <a:path w="2524" h="10062" extrusionOk="0">
                  <a:moveTo>
                    <a:pt x="0" y="0"/>
                  </a:moveTo>
                  <a:lnTo>
                    <a:pt x="0" y="10061"/>
                  </a:lnTo>
                  <a:lnTo>
                    <a:pt x="2523" y="10061"/>
                  </a:lnTo>
                  <a:lnTo>
                    <a:pt x="252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6" name="Google Shape;4126;p21"/>
            <p:cNvSpPr/>
            <p:nvPr/>
          </p:nvSpPr>
          <p:spPr>
            <a:xfrm>
              <a:off x="4790625" y="4550500"/>
              <a:ext cx="2150525" cy="500800"/>
            </a:xfrm>
            <a:custGeom>
              <a:avLst/>
              <a:gdLst/>
              <a:ahLst/>
              <a:cxnLst/>
              <a:rect l="l" t="t" r="r" b="b"/>
              <a:pathLst>
                <a:path w="86021" h="20032" extrusionOk="0">
                  <a:moveTo>
                    <a:pt x="62312" y="1"/>
                  </a:moveTo>
                  <a:lnTo>
                    <a:pt x="1" y="943"/>
                  </a:lnTo>
                  <a:lnTo>
                    <a:pt x="1" y="4135"/>
                  </a:lnTo>
                  <a:lnTo>
                    <a:pt x="9302" y="20032"/>
                  </a:lnTo>
                  <a:lnTo>
                    <a:pt x="86021" y="20032"/>
                  </a:lnTo>
                  <a:lnTo>
                    <a:pt x="86021" y="16718"/>
                  </a:lnTo>
                  <a:lnTo>
                    <a:pt x="62312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7" name="Google Shape;4127;p21"/>
            <p:cNvSpPr/>
            <p:nvPr/>
          </p:nvSpPr>
          <p:spPr>
            <a:xfrm>
              <a:off x="4790625" y="4550500"/>
              <a:ext cx="2150525" cy="412650"/>
            </a:xfrm>
            <a:custGeom>
              <a:avLst/>
              <a:gdLst/>
              <a:ahLst/>
              <a:cxnLst/>
              <a:rect l="l" t="t" r="r" b="b"/>
              <a:pathLst>
                <a:path w="86021" h="16506" extrusionOk="0">
                  <a:moveTo>
                    <a:pt x="62312" y="1"/>
                  </a:moveTo>
                  <a:lnTo>
                    <a:pt x="1" y="943"/>
                  </a:lnTo>
                  <a:lnTo>
                    <a:pt x="9302" y="16506"/>
                  </a:lnTo>
                  <a:lnTo>
                    <a:pt x="86021" y="16506"/>
                  </a:lnTo>
                  <a:lnTo>
                    <a:pt x="62312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8" name="Google Shape;4128;p21"/>
            <p:cNvSpPr/>
            <p:nvPr/>
          </p:nvSpPr>
          <p:spPr>
            <a:xfrm>
              <a:off x="4790625" y="4562675"/>
              <a:ext cx="1291850" cy="488625"/>
            </a:xfrm>
            <a:custGeom>
              <a:avLst/>
              <a:gdLst/>
              <a:ahLst/>
              <a:cxnLst/>
              <a:rect l="l" t="t" r="r" b="b"/>
              <a:pathLst>
                <a:path w="51674" h="19545" extrusionOk="0">
                  <a:moveTo>
                    <a:pt x="31187" y="0"/>
                  </a:moveTo>
                  <a:lnTo>
                    <a:pt x="1" y="456"/>
                  </a:lnTo>
                  <a:lnTo>
                    <a:pt x="1" y="3648"/>
                  </a:lnTo>
                  <a:lnTo>
                    <a:pt x="9302" y="19545"/>
                  </a:lnTo>
                  <a:lnTo>
                    <a:pt x="51673" y="19545"/>
                  </a:lnTo>
                  <a:lnTo>
                    <a:pt x="51673" y="16019"/>
                  </a:lnTo>
                  <a:cubicBezTo>
                    <a:pt x="51673" y="16019"/>
                    <a:pt x="32220" y="0"/>
                    <a:pt x="31187" y="0"/>
                  </a:cubicBez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9" name="Google Shape;4129;p21"/>
            <p:cNvSpPr/>
            <p:nvPr/>
          </p:nvSpPr>
          <p:spPr>
            <a:xfrm>
              <a:off x="4980600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1" y="1"/>
                  </a:moveTo>
                  <a:lnTo>
                    <a:pt x="1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0" name="Google Shape;4130;p21"/>
            <p:cNvSpPr/>
            <p:nvPr/>
          </p:nvSpPr>
          <p:spPr>
            <a:xfrm>
              <a:off x="5352950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1" name="Google Shape;4131;p21"/>
            <p:cNvSpPr/>
            <p:nvPr/>
          </p:nvSpPr>
          <p:spPr>
            <a:xfrm>
              <a:off x="5009475" y="4012500"/>
              <a:ext cx="462050" cy="218125"/>
            </a:xfrm>
            <a:custGeom>
              <a:avLst/>
              <a:gdLst/>
              <a:ahLst/>
              <a:cxnLst/>
              <a:rect l="l" t="t" r="r" b="b"/>
              <a:pathLst>
                <a:path w="18482" h="8725" extrusionOk="0">
                  <a:moveTo>
                    <a:pt x="1" y="1"/>
                  </a:moveTo>
                  <a:lnTo>
                    <a:pt x="1" y="8724"/>
                  </a:lnTo>
                  <a:lnTo>
                    <a:pt x="18481" y="8724"/>
                  </a:lnTo>
                  <a:lnTo>
                    <a:pt x="18481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2" name="Google Shape;4132;p21"/>
            <p:cNvSpPr/>
            <p:nvPr/>
          </p:nvSpPr>
          <p:spPr>
            <a:xfrm>
              <a:off x="5292925" y="4134850"/>
              <a:ext cx="115525" cy="96525"/>
            </a:xfrm>
            <a:custGeom>
              <a:avLst/>
              <a:gdLst/>
              <a:ahLst/>
              <a:cxnLst/>
              <a:rect l="l" t="t" r="r" b="b"/>
              <a:pathLst>
                <a:path w="4621" h="3861" extrusionOk="0">
                  <a:moveTo>
                    <a:pt x="3648" y="0"/>
                  </a:moveTo>
                  <a:lnTo>
                    <a:pt x="0" y="3861"/>
                  </a:lnTo>
                  <a:lnTo>
                    <a:pt x="3648" y="3861"/>
                  </a:lnTo>
                  <a:lnTo>
                    <a:pt x="4620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3" name="Google Shape;4133;p21"/>
            <p:cNvSpPr/>
            <p:nvPr/>
          </p:nvSpPr>
          <p:spPr>
            <a:xfrm>
              <a:off x="5009475" y="4134850"/>
              <a:ext cx="87425" cy="96525"/>
            </a:xfrm>
            <a:custGeom>
              <a:avLst/>
              <a:gdLst/>
              <a:ahLst/>
              <a:cxnLst/>
              <a:rect l="l" t="t" r="r" b="b"/>
              <a:pathLst>
                <a:path w="3497" h="3861" extrusionOk="0">
                  <a:moveTo>
                    <a:pt x="3496" y="0"/>
                  </a:moveTo>
                  <a:lnTo>
                    <a:pt x="1" y="3861"/>
                  </a:lnTo>
                  <a:lnTo>
                    <a:pt x="3496" y="3861"/>
                  </a:lnTo>
                  <a:lnTo>
                    <a:pt x="3496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4" name="Google Shape;4134;p21"/>
            <p:cNvSpPr/>
            <p:nvPr/>
          </p:nvSpPr>
          <p:spPr>
            <a:xfrm>
              <a:off x="4976800" y="4412975"/>
              <a:ext cx="477250" cy="85875"/>
            </a:xfrm>
            <a:custGeom>
              <a:avLst/>
              <a:gdLst/>
              <a:ahLst/>
              <a:cxnLst/>
              <a:rect l="l" t="t" r="r" b="b"/>
              <a:pathLst>
                <a:path w="19090" h="3435" extrusionOk="0">
                  <a:moveTo>
                    <a:pt x="1" y="0"/>
                  </a:moveTo>
                  <a:lnTo>
                    <a:pt x="2888" y="3435"/>
                  </a:lnTo>
                  <a:lnTo>
                    <a:pt x="19089" y="3435"/>
                  </a:lnTo>
                  <a:lnTo>
                    <a:pt x="15867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5" name="Google Shape;4135;p21"/>
            <p:cNvSpPr/>
            <p:nvPr/>
          </p:nvSpPr>
          <p:spPr>
            <a:xfrm>
              <a:off x="5384100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3" y="17113"/>
                  </a:lnTo>
                  <a:lnTo>
                    <a:pt x="97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6" name="Google Shape;4136;p21"/>
            <p:cNvSpPr/>
            <p:nvPr/>
          </p:nvSpPr>
          <p:spPr>
            <a:xfrm>
              <a:off x="5096100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3" y="17113"/>
                  </a:lnTo>
                  <a:lnTo>
                    <a:pt x="97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7" name="Google Shape;4137;p21"/>
            <p:cNvSpPr/>
            <p:nvPr/>
          </p:nvSpPr>
          <p:spPr>
            <a:xfrm>
              <a:off x="5729850" y="5151575"/>
              <a:ext cx="23600" cy="270550"/>
            </a:xfrm>
            <a:custGeom>
              <a:avLst/>
              <a:gdLst/>
              <a:ahLst/>
              <a:cxnLst/>
              <a:rect l="l" t="t" r="r" b="b"/>
              <a:pathLst>
                <a:path w="944" h="10822" extrusionOk="0">
                  <a:moveTo>
                    <a:pt x="1" y="1"/>
                  </a:moveTo>
                  <a:lnTo>
                    <a:pt x="1" y="10822"/>
                  </a:lnTo>
                  <a:lnTo>
                    <a:pt x="943" y="10822"/>
                  </a:lnTo>
                  <a:lnTo>
                    <a:pt x="94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8" name="Google Shape;4138;p21"/>
            <p:cNvSpPr/>
            <p:nvPr/>
          </p:nvSpPr>
          <p:spPr>
            <a:xfrm>
              <a:off x="6189600" y="5151575"/>
              <a:ext cx="22825" cy="270550"/>
            </a:xfrm>
            <a:custGeom>
              <a:avLst/>
              <a:gdLst/>
              <a:ahLst/>
              <a:cxnLst/>
              <a:rect l="l" t="t" r="r" b="b"/>
              <a:pathLst>
                <a:path w="913" h="10822" extrusionOk="0">
                  <a:moveTo>
                    <a:pt x="0" y="1"/>
                  </a:moveTo>
                  <a:lnTo>
                    <a:pt x="0" y="10822"/>
                  </a:lnTo>
                  <a:lnTo>
                    <a:pt x="912" y="10822"/>
                  </a:lnTo>
                  <a:lnTo>
                    <a:pt x="912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9" name="Google Shape;4139;p21"/>
            <p:cNvSpPr/>
            <p:nvPr/>
          </p:nvSpPr>
          <p:spPr>
            <a:xfrm>
              <a:off x="5765575" y="4652325"/>
              <a:ext cx="569175" cy="269025"/>
            </a:xfrm>
            <a:custGeom>
              <a:avLst/>
              <a:gdLst/>
              <a:ahLst/>
              <a:cxnLst/>
              <a:rect l="l" t="t" r="r" b="b"/>
              <a:pathLst>
                <a:path w="22767" h="10761" extrusionOk="0">
                  <a:moveTo>
                    <a:pt x="0" y="1"/>
                  </a:moveTo>
                  <a:lnTo>
                    <a:pt x="0" y="10761"/>
                  </a:lnTo>
                  <a:lnTo>
                    <a:pt x="22767" y="10761"/>
                  </a:lnTo>
                  <a:lnTo>
                    <a:pt x="2276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0" name="Google Shape;4140;p21"/>
            <p:cNvSpPr/>
            <p:nvPr/>
          </p:nvSpPr>
          <p:spPr>
            <a:xfrm>
              <a:off x="5725300" y="5145500"/>
              <a:ext cx="588950" cy="106400"/>
            </a:xfrm>
            <a:custGeom>
              <a:avLst/>
              <a:gdLst/>
              <a:ahLst/>
              <a:cxnLst/>
              <a:rect l="l" t="t" r="r" b="b"/>
              <a:pathLst>
                <a:path w="23558" h="4256" extrusionOk="0">
                  <a:moveTo>
                    <a:pt x="0" y="1"/>
                  </a:moveTo>
                  <a:lnTo>
                    <a:pt x="3557" y="4256"/>
                  </a:lnTo>
                  <a:lnTo>
                    <a:pt x="23557" y="4256"/>
                  </a:lnTo>
                  <a:lnTo>
                    <a:pt x="1954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1" name="Google Shape;4141;p21"/>
            <p:cNvSpPr/>
            <p:nvPr/>
          </p:nvSpPr>
          <p:spPr>
            <a:xfrm>
              <a:off x="6227575" y="4802800"/>
              <a:ext cx="30425" cy="697600"/>
            </a:xfrm>
            <a:custGeom>
              <a:avLst/>
              <a:gdLst/>
              <a:ahLst/>
              <a:cxnLst/>
              <a:rect l="l" t="t" r="r" b="b"/>
              <a:pathLst>
                <a:path w="121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217" y="27903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2" name="Google Shape;4142;p21"/>
            <p:cNvSpPr/>
            <p:nvPr/>
          </p:nvSpPr>
          <p:spPr>
            <a:xfrm>
              <a:off x="5872725" y="4802800"/>
              <a:ext cx="29650" cy="697600"/>
            </a:xfrm>
            <a:custGeom>
              <a:avLst/>
              <a:gdLst/>
              <a:ahLst/>
              <a:cxnLst/>
              <a:rect l="l" t="t" r="r" b="b"/>
              <a:pathLst>
                <a:path w="1186" h="27904" extrusionOk="0">
                  <a:moveTo>
                    <a:pt x="0" y="0"/>
                  </a:moveTo>
                  <a:lnTo>
                    <a:pt x="0" y="27903"/>
                  </a:lnTo>
                  <a:lnTo>
                    <a:pt x="1186" y="27903"/>
                  </a:lnTo>
                  <a:lnTo>
                    <a:pt x="1186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3" name="Google Shape;4143;p21"/>
            <p:cNvSpPr/>
            <p:nvPr/>
          </p:nvSpPr>
          <p:spPr>
            <a:xfrm>
              <a:off x="5765575" y="4802800"/>
              <a:ext cx="107175" cy="118550"/>
            </a:xfrm>
            <a:custGeom>
              <a:avLst/>
              <a:gdLst/>
              <a:ahLst/>
              <a:cxnLst/>
              <a:rect l="l" t="t" r="r" b="b"/>
              <a:pathLst>
                <a:path w="4287" h="4742" extrusionOk="0">
                  <a:moveTo>
                    <a:pt x="4286" y="0"/>
                  </a:moveTo>
                  <a:lnTo>
                    <a:pt x="0" y="4742"/>
                  </a:lnTo>
                  <a:lnTo>
                    <a:pt x="4286" y="4742"/>
                  </a:lnTo>
                  <a:lnTo>
                    <a:pt x="4286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4" name="Google Shape;4144;p21"/>
            <p:cNvSpPr/>
            <p:nvPr/>
          </p:nvSpPr>
          <p:spPr>
            <a:xfrm>
              <a:off x="6115875" y="4802800"/>
              <a:ext cx="111725" cy="118550"/>
            </a:xfrm>
            <a:custGeom>
              <a:avLst/>
              <a:gdLst/>
              <a:ahLst/>
              <a:cxnLst/>
              <a:rect l="l" t="t" r="r" b="b"/>
              <a:pathLst>
                <a:path w="4469" h="4742" extrusionOk="0">
                  <a:moveTo>
                    <a:pt x="4469" y="0"/>
                  </a:moveTo>
                  <a:lnTo>
                    <a:pt x="1" y="4742"/>
                  </a:lnTo>
                  <a:lnTo>
                    <a:pt x="4469" y="4742"/>
                  </a:lnTo>
                  <a:lnTo>
                    <a:pt x="4469" y="517"/>
                  </a:lnTo>
                  <a:lnTo>
                    <a:pt x="4469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5" name="Google Shape;4145;p21"/>
            <p:cNvSpPr/>
            <p:nvPr/>
          </p:nvSpPr>
          <p:spPr>
            <a:xfrm>
              <a:off x="4263275" y="3976800"/>
              <a:ext cx="28900" cy="446075"/>
            </a:xfrm>
            <a:custGeom>
              <a:avLst/>
              <a:gdLst/>
              <a:ahLst/>
              <a:cxnLst/>
              <a:rect l="l" t="t" r="r" b="b"/>
              <a:pathLst>
                <a:path w="1156" h="17843" extrusionOk="0">
                  <a:moveTo>
                    <a:pt x="0" y="0"/>
                  </a:moveTo>
                  <a:lnTo>
                    <a:pt x="0" y="17842"/>
                  </a:lnTo>
                  <a:lnTo>
                    <a:pt x="1155" y="17842"/>
                  </a:lnTo>
                  <a:lnTo>
                    <a:pt x="1155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6" name="Google Shape;4146;p21"/>
            <p:cNvSpPr/>
            <p:nvPr/>
          </p:nvSpPr>
          <p:spPr>
            <a:xfrm>
              <a:off x="3308075" y="3976800"/>
              <a:ext cx="28900" cy="446075"/>
            </a:xfrm>
            <a:custGeom>
              <a:avLst/>
              <a:gdLst/>
              <a:ahLst/>
              <a:cxnLst/>
              <a:rect l="l" t="t" r="r" b="b"/>
              <a:pathLst>
                <a:path w="1156" h="17843" extrusionOk="0">
                  <a:moveTo>
                    <a:pt x="1" y="0"/>
                  </a:moveTo>
                  <a:lnTo>
                    <a:pt x="1" y="17842"/>
                  </a:lnTo>
                  <a:lnTo>
                    <a:pt x="1156" y="17842"/>
                  </a:lnTo>
                  <a:lnTo>
                    <a:pt x="1156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7" name="Google Shape;4147;p21"/>
            <p:cNvSpPr/>
            <p:nvPr/>
          </p:nvSpPr>
          <p:spPr>
            <a:xfrm>
              <a:off x="3308850" y="3798975"/>
              <a:ext cx="983325" cy="126925"/>
            </a:xfrm>
            <a:custGeom>
              <a:avLst/>
              <a:gdLst/>
              <a:ahLst/>
              <a:cxnLst/>
              <a:rect l="l" t="t" r="r" b="b"/>
              <a:pathLst>
                <a:path w="39333" h="5077" extrusionOk="0">
                  <a:moveTo>
                    <a:pt x="6140" y="1"/>
                  </a:moveTo>
                  <a:lnTo>
                    <a:pt x="0" y="5077"/>
                  </a:lnTo>
                  <a:lnTo>
                    <a:pt x="39332" y="5077"/>
                  </a:lnTo>
                  <a:lnTo>
                    <a:pt x="33040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8" name="Google Shape;4148;p21"/>
            <p:cNvSpPr/>
            <p:nvPr/>
          </p:nvSpPr>
          <p:spPr>
            <a:xfrm>
              <a:off x="3308075" y="3925875"/>
              <a:ext cx="984100" cy="50950"/>
            </a:xfrm>
            <a:custGeom>
              <a:avLst/>
              <a:gdLst/>
              <a:ahLst/>
              <a:cxnLst/>
              <a:rect l="l" t="t" r="r" b="b"/>
              <a:pathLst>
                <a:path w="39364" h="2038" extrusionOk="0">
                  <a:moveTo>
                    <a:pt x="1" y="1"/>
                  </a:moveTo>
                  <a:lnTo>
                    <a:pt x="1" y="2037"/>
                  </a:lnTo>
                  <a:lnTo>
                    <a:pt x="39363" y="2037"/>
                  </a:lnTo>
                  <a:lnTo>
                    <a:pt x="39363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9" name="Google Shape;4149;p21"/>
            <p:cNvSpPr/>
            <p:nvPr/>
          </p:nvSpPr>
          <p:spPr>
            <a:xfrm>
              <a:off x="3310350" y="3967675"/>
              <a:ext cx="983325" cy="354900"/>
            </a:xfrm>
            <a:custGeom>
              <a:avLst/>
              <a:gdLst/>
              <a:ahLst/>
              <a:cxnLst/>
              <a:rect l="l" t="t" r="r" b="b"/>
              <a:pathLst>
                <a:path w="39333" h="14196" extrusionOk="0">
                  <a:moveTo>
                    <a:pt x="1" y="0"/>
                  </a:moveTo>
                  <a:lnTo>
                    <a:pt x="1" y="14195"/>
                  </a:lnTo>
                  <a:lnTo>
                    <a:pt x="39333" y="14195"/>
                  </a:lnTo>
                  <a:lnTo>
                    <a:pt x="39333" y="0"/>
                  </a:lnTo>
                  <a:close/>
                </a:path>
              </a:pathLst>
            </a:custGeom>
            <a:solidFill>
              <a:srgbClr val="D65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0" name="Google Shape;4150;p21"/>
            <p:cNvSpPr/>
            <p:nvPr/>
          </p:nvSpPr>
          <p:spPr>
            <a:xfrm>
              <a:off x="3677375" y="3709300"/>
              <a:ext cx="22825" cy="89700"/>
            </a:xfrm>
            <a:custGeom>
              <a:avLst/>
              <a:gdLst/>
              <a:ahLst/>
              <a:cxnLst/>
              <a:rect l="l" t="t" r="r" b="b"/>
              <a:pathLst>
                <a:path w="913" h="3588" extrusionOk="0">
                  <a:moveTo>
                    <a:pt x="1" y="1"/>
                  </a:moveTo>
                  <a:lnTo>
                    <a:pt x="1" y="3588"/>
                  </a:lnTo>
                  <a:lnTo>
                    <a:pt x="913" y="3588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1" name="Google Shape;4151;p21"/>
            <p:cNvSpPr/>
            <p:nvPr/>
          </p:nvSpPr>
          <p:spPr>
            <a:xfrm>
              <a:off x="3900025" y="3709300"/>
              <a:ext cx="22825" cy="89700"/>
            </a:xfrm>
            <a:custGeom>
              <a:avLst/>
              <a:gdLst/>
              <a:ahLst/>
              <a:cxnLst/>
              <a:rect l="l" t="t" r="r" b="b"/>
              <a:pathLst>
                <a:path w="913" h="3588" extrusionOk="0">
                  <a:moveTo>
                    <a:pt x="1" y="1"/>
                  </a:moveTo>
                  <a:lnTo>
                    <a:pt x="1" y="3588"/>
                  </a:lnTo>
                  <a:lnTo>
                    <a:pt x="913" y="3588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2" name="Google Shape;4152;p21"/>
            <p:cNvSpPr/>
            <p:nvPr/>
          </p:nvSpPr>
          <p:spPr>
            <a:xfrm>
              <a:off x="3603675" y="3529975"/>
              <a:ext cx="392900" cy="179350"/>
            </a:xfrm>
            <a:custGeom>
              <a:avLst/>
              <a:gdLst/>
              <a:ahLst/>
              <a:cxnLst/>
              <a:rect l="l" t="t" r="r" b="b"/>
              <a:pathLst>
                <a:path w="15716" h="7174" extrusionOk="0">
                  <a:moveTo>
                    <a:pt x="1" y="1"/>
                  </a:moveTo>
                  <a:lnTo>
                    <a:pt x="1" y="7174"/>
                  </a:lnTo>
                  <a:lnTo>
                    <a:pt x="15715" y="7174"/>
                  </a:lnTo>
                  <a:lnTo>
                    <a:pt x="1571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3" name="Google Shape;4153;p21"/>
            <p:cNvSpPr/>
            <p:nvPr/>
          </p:nvSpPr>
          <p:spPr>
            <a:xfrm>
              <a:off x="3603675" y="3529975"/>
              <a:ext cx="392900" cy="180050"/>
            </a:xfrm>
            <a:custGeom>
              <a:avLst/>
              <a:gdLst/>
              <a:ahLst/>
              <a:cxnLst/>
              <a:rect l="l" t="t" r="r" b="b"/>
              <a:pathLst>
                <a:path w="15716" h="7202" extrusionOk="0">
                  <a:moveTo>
                    <a:pt x="1" y="1"/>
                  </a:moveTo>
                  <a:cubicBezTo>
                    <a:pt x="1" y="1"/>
                    <a:pt x="14658" y="7202"/>
                    <a:pt x="15661" y="7202"/>
                  </a:cubicBezTo>
                  <a:cubicBezTo>
                    <a:pt x="15697" y="7202"/>
                    <a:pt x="15715" y="7193"/>
                    <a:pt x="15715" y="7174"/>
                  </a:cubicBezTo>
                  <a:lnTo>
                    <a:pt x="1571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4" name="Google Shape;4154;p21"/>
            <p:cNvSpPr/>
            <p:nvPr/>
          </p:nvSpPr>
          <p:spPr>
            <a:xfrm>
              <a:off x="5380300" y="4425125"/>
              <a:ext cx="883025" cy="162650"/>
            </a:xfrm>
            <a:custGeom>
              <a:avLst/>
              <a:gdLst/>
              <a:ahLst/>
              <a:cxnLst/>
              <a:rect l="l" t="t" r="r" b="b"/>
              <a:pathLst>
                <a:path w="35321" h="6506" extrusionOk="0">
                  <a:moveTo>
                    <a:pt x="1" y="1"/>
                  </a:moveTo>
                  <a:lnTo>
                    <a:pt x="6505" y="6505"/>
                  </a:lnTo>
                  <a:lnTo>
                    <a:pt x="35321" y="6505"/>
                  </a:lnTo>
                  <a:lnTo>
                    <a:pt x="2577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5">
  <p:cSld name="CUSTOM_1_1_1_1_1_1_1_1_1_1_1_1_1_1_1_1_1_1_1_1_1_1_1_1_1">
    <p:spTree>
      <p:nvGrpSpPr>
        <p:cNvPr id="1" name="Shape 7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0" name="Google Shape;7160;p39"/>
          <p:cNvSpPr/>
          <p:nvPr/>
        </p:nvSpPr>
        <p:spPr>
          <a:xfrm>
            <a:off x="0" y="-25"/>
            <a:ext cx="9143654" cy="5141619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1" name="Google Shape;7161;p39"/>
          <p:cNvSpPr/>
          <p:nvPr/>
        </p:nvSpPr>
        <p:spPr>
          <a:xfrm>
            <a:off x="0" y="3919076"/>
            <a:ext cx="9143654" cy="1224213"/>
          </a:xfrm>
          <a:custGeom>
            <a:avLst/>
            <a:gdLst/>
            <a:ahLst/>
            <a:cxnLst/>
            <a:rect l="l" t="t" r="r" b="b"/>
            <a:pathLst>
              <a:path w="284960" h="54470" extrusionOk="0">
                <a:moveTo>
                  <a:pt x="0" y="0"/>
                </a:moveTo>
                <a:lnTo>
                  <a:pt x="0" y="54469"/>
                </a:lnTo>
                <a:lnTo>
                  <a:pt x="284960" y="54469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2" name="Google Shape;7162;p39"/>
          <p:cNvSpPr/>
          <p:nvPr/>
        </p:nvSpPr>
        <p:spPr>
          <a:xfrm>
            <a:off x="0" y="3833000"/>
            <a:ext cx="9143654" cy="86102"/>
          </a:xfrm>
          <a:custGeom>
            <a:avLst/>
            <a:gdLst/>
            <a:ahLst/>
            <a:cxnLst/>
            <a:rect l="l" t="t" r="r" b="b"/>
            <a:pathLst>
              <a:path w="284960" h="3831" extrusionOk="0">
                <a:moveTo>
                  <a:pt x="0" y="1"/>
                </a:moveTo>
                <a:lnTo>
                  <a:pt x="0" y="3830"/>
                </a:lnTo>
                <a:lnTo>
                  <a:pt x="284960" y="3830"/>
                </a:lnTo>
                <a:lnTo>
                  <a:pt x="284960" y="1"/>
                </a:lnTo>
                <a:close/>
              </a:path>
            </a:pathLst>
          </a:custGeom>
          <a:solidFill>
            <a:srgbClr val="FFE9C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3" name="Google Shape;7163;p39"/>
          <p:cNvSpPr/>
          <p:nvPr/>
        </p:nvSpPr>
        <p:spPr>
          <a:xfrm>
            <a:off x="4860391" y="258435"/>
            <a:ext cx="1695051" cy="185931"/>
          </a:xfrm>
          <a:custGeom>
            <a:avLst/>
            <a:gdLst/>
            <a:ahLst/>
            <a:cxnLst/>
            <a:rect l="l" t="t" r="r" b="b"/>
            <a:pathLst>
              <a:path w="37874" h="4925" extrusionOk="0">
                <a:moveTo>
                  <a:pt x="4925" y="1"/>
                </a:moveTo>
                <a:cubicBezTo>
                  <a:pt x="2220" y="1"/>
                  <a:pt x="1" y="2189"/>
                  <a:pt x="1" y="4925"/>
                </a:cubicBezTo>
                <a:lnTo>
                  <a:pt x="37874" y="4925"/>
                </a:lnTo>
                <a:cubicBezTo>
                  <a:pt x="37874" y="2189"/>
                  <a:pt x="35655" y="1"/>
                  <a:pt x="329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4" name="Google Shape;7164;p39"/>
          <p:cNvSpPr/>
          <p:nvPr/>
        </p:nvSpPr>
        <p:spPr>
          <a:xfrm>
            <a:off x="3097329" y="430539"/>
            <a:ext cx="5221118" cy="2693263"/>
          </a:xfrm>
          <a:custGeom>
            <a:avLst/>
            <a:gdLst/>
            <a:ahLst/>
            <a:cxnLst/>
            <a:rect l="l" t="t" r="r" b="b"/>
            <a:pathLst>
              <a:path w="116660" h="71340" extrusionOk="0">
                <a:moveTo>
                  <a:pt x="1" y="1"/>
                </a:moveTo>
                <a:lnTo>
                  <a:pt x="1" y="71339"/>
                </a:lnTo>
                <a:lnTo>
                  <a:pt x="116660" y="71339"/>
                </a:lnTo>
                <a:lnTo>
                  <a:pt x="11666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5" name="Google Shape;7165;p39"/>
          <p:cNvSpPr/>
          <p:nvPr/>
        </p:nvSpPr>
        <p:spPr>
          <a:xfrm>
            <a:off x="2840252" y="3152296"/>
            <a:ext cx="5735308" cy="103291"/>
          </a:xfrm>
          <a:custGeom>
            <a:avLst/>
            <a:gdLst/>
            <a:ahLst/>
            <a:cxnLst/>
            <a:rect l="l" t="t" r="r" b="b"/>
            <a:pathLst>
              <a:path w="128149" h="2736" extrusionOk="0">
                <a:moveTo>
                  <a:pt x="0" y="0"/>
                </a:moveTo>
                <a:lnTo>
                  <a:pt x="0" y="2736"/>
                </a:lnTo>
                <a:lnTo>
                  <a:pt x="128148" y="2736"/>
                </a:lnTo>
                <a:lnTo>
                  <a:pt x="128148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6" name="Google Shape;7166;p39"/>
          <p:cNvSpPr/>
          <p:nvPr/>
        </p:nvSpPr>
        <p:spPr>
          <a:xfrm>
            <a:off x="2840252" y="3096048"/>
            <a:ext cx="5735308" cy="104461"/>
          </a:xfrm>
          <a:custGeom>
            <a:avLst/>
            <a:gdLst/>
            <a:ahLst/>
            <a:cxnLst/>
            <a:rect l="l" t="t" r="r" b="b"/>
            <a:pathLst>
              <a:path w="128149" h="2767" extrusionOk="0">
                <a:moveTo>
                  <a:pt x="0" y="1"/>
                </a:moveTo>
                <a:lnTo>
                  <a:pt x="0" y="2767"/>
                </a:lnTo>
                <a:lnTo>
                  <a:pt x="128148" y="2767"/>
                </a:lnTo>
                <a:lnTo>
                  <a:pt x="128148" y="1"/>
                </a:ln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7" name="Google Shape;7167;p39"/>
          <p:cNvSpPr/>
          <p:nvPr/>
        </p:nvSpPr>
        <p:spPr>
          <a:xfrm>
            <a:off x="5559655" y="2905598"/>
            <a:ext cx="321072" cy="113635"/>
          </a:xfrm>
          <a:custGeom>
            <a:avLst/>
            <a:gdLst/>
            <a:ahLst/>
            <a:cxnLst/>
            <a:rect l="l" t="t" r="r" b="b"/>
            <a:pathLst>
              <a:path w="7174" h="3010" extrusionOk="0">
                <a:moveTo>
                  <a:pt x="0" y="0"/>
                </a:moveTo>
                <a:lnTo>
                  <a:pt x="0" y="3009"/>
                </a:lnTo>
                <a:lnTo>
                  <a:pt x="7173" y="3009"/>
                </a:lnTo>
                <a:lnTo>
                  <a:pt x="7173" y="0"/>
                </a:lnTo>
                <a:close/>
              </a:path>
            </a:pathLst>
          </a:custGeom>
          <a:solidFill>
            <a:srgbClr val="AA9E8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8" name="Google Shape;7168;p39"/>
          <p:cNvSpPr/>
          <p:nvPr/>
        </p:nvSpPr>
        <p:spPr>
          <a:xfrm>
            <a:off x="5445349" y="2941159"/>
            <a:ext cx="549636" cy="154936"/>
          </a:xfrm>
          <a:custGeom>
            <a:avLst/>
            <a:gdLst/>
            <a:ahLst/>
            <a:cxnLst/>
            <a:rect l="l" t="t" r="r" b="b"/>
            <a:pathLst>
              <a:path w="12281" h="4104" extrusionOk="0">
                <a:moveTo>
                  <a:pt x="852" y="0"/>
                </a:moveTo>
                <a:cubicBezTo>
                  <a:pt x="366" y="0"/>
                  <a:pt x="1" y="396"/>
                  <a:pt x="1" y="882"/>
                </a:cubicBezTo>
                <a:lnTo>
                  <a:pt x="1" y="4104"/>
                </a:lnTo>
                <a:lnTo>
                  <a:pt x="12281" y="4104"/>
                </a:lnTo>
                <a:lnTo>
                  <a:pt x="12281" y="882"/>
                </a:lnTo>
                <a:cubicBezTo>
                  <a:pt x="12281" y="396"/>
                  <a:pt x="11885" y="0"/>
                  <a:pt x="113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9" name="Google Shape;7169;p39"/>
          <p:cNvSpPr/>
          <p:nvPr/>
        </p:nvSpPr>
        <p:spPr>
          <a:xfrm>
            <a:off x="5444006" y="3039838"/>
            <a:ext cx="550979" cy="56251"/>
          </a:xfrm>
          <a:custGeom>
            <a:avLst/>
            <a:gdLst/>
            <a:ahLst/>
            <a:cxnLst/>
            <a:rect l="l" t="t" r="r" b="b"/>
            <a:pathLst>
              <a:path w="12311" h="1490" extrusionOk="0">
                <a:moveTo>
                  <a:pt x="0" y="1"/>
                </a:moveTo>
                <a:lnTo>
                  <a:pt x="0" y="1490"/>
                </a:lnTo>
                <a:lnTo>
                  <a:pt x="12311" y="1490"/>
                </a:lnTo>
                <a:lnTo>
                  <a:pt x="12311" y="1"/>
                </a:lnTo>
                <a:close/>
              </a:path>
            </a:pathLst>
          </a:custGeom>
          <a:solidFill>
            <a:srgbClr val="2B3D7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0" name="Google Shape;7170;p39"/>
          <p:cNvSpPr/>
          <p:nvPr/>
        </p:nvSpPr>
        <p:spPr>
          <a:xfrm>
            <a:off x="843714" y="437905"/>
            <a:ext cx="1379742" cy="1603177"/>
          </a:xfrm>
          <a:custGeom>
            <a:avLst/>
            <a:gdLst/>
            <a:ahLst/>
            <a:cxnLst/>
            <a:rect l="l" t="t" r="r" b="b"/>
            <a:pathLst>
              <a:path w="41947" h="59454" extrusionOk="0">
                <a:moveTo>
                  <a:pt x="0" y="0"/>
                </a:moveTo>
                <a:lnTo>
                  <a:pt x="0" y="59454"/>
                </a:lnTo>
                <a:lnTo>
                  <a:pt x="41946" y="59454"/>
                </a:lnTo>
                <a:lnTo>
                  <a:pt x="41946" y="0"/>
                </a:lnTo>
                <a:close/>
              </a:path>
            </a:pathLst>
          </a:custGeom>
          <a:solidFill>
            <a:srgbClr val="7BC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1" name="Google Shape;7171;p39"/>
          <p:cNvSpPr/>
          <p:nvPr/>
        </p:nvSpPr>
        <p:spPr>
          <a:xfrm>
            <a:off x="777929" y="1595085"/>
            <a:ext cx="1498517" cy="468948"/>
          </a:xfrm>
          <a:custGeom>
            <a:avLst/>
            <a:gdLst/>
            <a:ahLst/>
            <a:cxnLst/>
            <a:rect l="l" t="t" r="r" b="b"/>
            <a:pathLst>
              <a:path w="45558" h="17391" extrusionOk="0">
                <a:moveTo>
                  <a:pt x="34789" y="1"/>
                </a:moveTo>
                <a:cubicBezTo>
                  <a:pt x="33291" y="1"/>
                  <a:pt x="31770" y="688"/>
                  <a:pt x="30724" y="2131"/>
                </a:cubicBezTo>
                <a:cubicBezTo>
                  <a:pt x="22122" y="3651"/>
                  <a:pt x="24310" y="12496"/>
                  <a:pt x="24310" y="12496"/>
                </a:cubicBezTo>
                <a:cubicBezTo>
                  <a:pt x="24310" y="12496"/>
                  <a:pt x="23317" y="9644"/>
                  <a:pt x="21011" y="9644"/>
                </a:cubicBezTo>
                <a:cubicBezTo>
                  <a:pt x="20325" y="9644"/>
                  <a:pt x="19523" y="9896"/>
                  <a:pt x="18596" y="10551"/>
                </a:cubicBezTo>
                <a:cubicBezTo>
                  <a:pt x="17506" y="7965"/>
                  <a:pt x="14929" y="6563"/>
                  <a:pt x="12250" y="6563"/>
                </a:cubicBezTo>
                <a:cubicBezTo>
                  <a:pt x="9923" y="6563"/>
                  <a:pt x="7520" y="7621"/>
                  <a:pt x="5951" y="9882"/>
                </a:cubicBezTo>
                <a:cubicBezTo>
                  <a:pt x="5580" y="9821"/>
                  <a:pt x="5234" y="9792"/>
                  <a:pt x="4912" y="9792"/>
                </a:cubicBezTo>
                <a:cubicBezTo>
                  <a:pt x="1" y="9792"/>
                  <a:pt x="723" y="16539"/>
                  <a:pt x="723" y="16539"/>
                </a:cubicBezTo>
                <a:lnTo>
                  <a:pt x="45557" y="17390"/>
                </a:lnTo>
                <a:lnTo>
                  <a:pt x="45557" y="10065"/>
                </a:lnTo>
                <a:cubicBezTo>
                  <a:pt x="45557" y="10065"/>
                  <a:pt x="43034" y="7542"/>
                  <a:pt x="39660" y="7025"/>
                </a:cubicBezTo>
                <a:cubicBezTo>
                  <a:pt x="40418" y="2499"/>
                  <a:pt x="37645" y="1"/>
                  <a:pt x="3478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2" name="Google Shape;7172;p39"/>
          <p:cNvSpPr/>
          <p:nvPr/>
        </p:nvSpPr>
        <p:spPr>
          <a:xfrm>
            <a:off x="713723" y="2063161"/>
            <a:ext cx="1633705" cy="106593"/>
          </a:xfrm>
          <a:custGeom>
            <a:avLst/>
            <a:gdLst/>
            <a:ahLst/>
            <a:cxnLst/>
            <a:rect l="l" t="t" r="r" b="b"/>
            <a:pathLst>
              <a:path w="49668" h="3953" extrusionOk="0">
                <a:moveTo>
                  <a:pt x="1" y="1"/>
                </a:moveTo>
                <a:lnTo>
                  <a:pt x="1" y="3952"/>
                </a:lnTo>
                <a:lnTo>
                  <a:pt x="49667" y="3952"/>
                </a:lnTo>
                <a:lnTo>
                  <a:pt x="4966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3" name="Google Shape;7173;p39"/>
          <p:cNvSpPr/>
          <p:nvPr/>
        </p:nvSpPr>
        <p:spPr>
          <a:xfrm>
            <a:off x="713723" y="2010715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4" name="Google Shape;7174;p39"/>
          <p:cNvSpPr/>
          <p:nvPr/>
        </p:nvSpPr>
        <p:spPr>
          <a:xfrm>
            <a:off x="713723" y="332177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5" name="Google Shape;7175;p39"/>
          <p:cNvSpPr/>
          <p:nvPr/>
        </p:nvSpPr>
        <p:spPr>
          <a:xfrm>
            <a:off x="2316373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1" y="0"/>
                </a:moveTo>
                <a:lnTo>
                  <a:pt x="1" y="58329"/>
                </a:lnTo>
                <a:lnTo>
                  <a:pt x="2433" y="58329"/>
                </a:lnTo>
                <a:lnTo>
                  <a:pt x="243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6" name="Google Shape;7176;p39"/>
          <p:cNvSpPr/>
          <p:nvPr/>
        </p:nvSpPr>
        <p:spPr>
          <a:xfrm>
            <a:off x="2640330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7" name="Google Shape;7177;p39"/>
          <p:cNvSpPr/>
          <p:nvPr/>
        </p:nvSpPr>
        <p:spPr>
          <a:xfrm>
            <a:off x="677739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8" name="Google Shape;7178;p39"/>
          <p:cNvSpPr/>
          <p:nvPr/>
        </p:nvSpPr>
        <p:spPr>
          <a:xfrm>
            <a:off x="35381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9" name="Google Shape;7179;p39"/>
          <p:cNvSpPr/>
          <p:nvPr/>
        </p:nvSpPr>
        <p:spPr>
          <a:xfrm>
            <a:off x="60875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11338" y="2614"/>
                </a:moveTo>
                <a:lnTo>
                  <a:pt x="11338" y="27569"/>
                </a:lnTo>
                <a:lnTo>
                  <a:pt x="5532" y="27569"/>
                </a:lnTo>
                <a:lnTo>
                  <a:pt x="5532" y="2614"/>
                </a:lnTo>
                <a:close/>
                <a:moveTo>
                  <a:pt x="21186" y="2614"/>
                </a:moveTo>
                <a:lnTo>
                  <a:pt x="21186" y="27569"/>
                </a:lnTo>
                <a:lnTo>
                  <a:pt x="15380" y="27569"/>
                </a:lnTo>
                <a:lnTo>
                  <a:pt x="15380" y="2614"/>
                </a:lnTo>
                <a:close/>
                <a:moveTo>
                  <a:pt x="11338" y="30487"/>
                </a:moveTo>
                <a:lnTo>
                  <a:pt x="11338" y="55442"/>
                </a:lnTo>
                <a:lnTo>
                  <a:pt x="5532" y="55442"/>
                </a:lnTo>
                <a:lnTo>
                  <a:pt x="5532" y="30487"/>
                </a:lnTo>
                <a:close/>
                <a:moveTo>
                  <a:pt x="21186" y="30487"/>
                </a:moveTo>
                <a:lnTo>
                  <a:pt x="21186" y="55442"/>
                </a:lnTo>
                <a:lnTo>
                  <a:pt x="15380" y="55442"/>
                </a:lnTo>
                <a:lnTo>
                  <a:pt x="15380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0" name="Google Shape;7180;p39"/>
          <p:cNvSpPr/>
          <p:nvPr/>
        </p:nvSpPr>
        <p:spPr>
          <a:xfrm>
            <a:off x="6087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1" name="Google Shape;7181;p39"/>
          <p:cNvSpPr/>
          <p:nvPr/>
        </p:nvSpPr>
        <p:spPr>
          <a:xfrm>
            <a:off x="1278618" y="794294"/>
            <a:ext cx="886848" cy="232115"/>
          </a:xfrm>
          <a:custGeom>
            <a:avLst/>
            <a:gdLst/>
            <a:ahLst/>
            <a:cxnLst/>
            <a:rect l="l" t="t" r="r" b="b"/>
            <a:pathLst>
              <a:path w="26962" h="8608" extrusionOk="0">
                <a:moveTo>
                  <a:pt x="15371" y="1"/>
                </a:moveTo>
                <a:cubicBezTo>
                  <a:pt x="12323" y="1"/>
                  <a:pt x="8970" y="2159"/>
                  <a:pt x="8845" y="6236"/>
                </a:cubicBezTo>
                <a:cubicBezTo>
                  <a:pt x="8064" y="6067"/>
                  <a:pt x="7325" y="5994"/>
                  <a:pt x="6633" y="5994"/>
                </a:cubicBezTo>
                <a:cubicBezTo>
                  <a:pt x="2479" y="5994"/>
                  <a:pt x="0" y="8607"/>
                  <a:pt x="0" y="8607"/>
                </a:cubicBezTo>
                <a:lnTo>
                  <a:pt x="26961" y="8607"/>
                </a:lnTo>
                <a:cubicBezTo>
                  <a:pt x="26961" y="8607"/>
                  <a:pt x="24423" y="5917"/>
                  <a:pt x="21156" y="5917"/>
                </a:cubicBezTo>
                <a:cubicBezTo>
                  <a:pt x="20848" y="5917"/>
                  <a:pt x="20533" y="5941"/>
                  <a:pt x="20213" y="5993"/>
                </a:cubicBezTo>
                <a:cubicBezTo>
                  <a:pt x="20863" y="1931"/>
                  <a:pt x="18254" y="1"/>
                  <a:pt x="15371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2" name="Google Shape;7182;p39"/>
          <p:cNvSpPr/>
          <p:nvPr/>
        </p:nvSpPr>
        <p:spPr>
          <a:xfrm>
            <a:off x="907690" y="1218203"/>
            <a:ext cx="1035818" cy="184387"/>
          </a:xfrm>
          <a:custGeom>
            <a:avLst/>
            <a:gdLst/>
            <a:ahLst/>
            <a:cxnLst/>
            <a:rect l="l" t="t" r="r" b="b"/>
            <a:pathLst>
              <a:path w="31491" h="6838" extrusionOk="0">
                <a:moveTo>
                  <a:pt x="14827" y="0"/>
                </a:moveTo>
                <a:cubicBezTo>
                  <a:pt x="12765" y="0"/>
                  <a:pt x="10518" y="1288"/>
                  <a:pt x="8754" y="4893"/>
                </a:cubicBezTo>
                <a:cubicBezTo>
                  <a:pt x="7986" y="4711"/>
                  <a:pt x="7243" y="4635"/>
                  <a:pt x="6536" y="4635"/>
                </a:cubicBezTo>
                <a:cubicBezTo>
                  <a:pt x="2743" y="4635"/>
                  <a:pt x="0" y="6838"/>
                  <a:pt x="0" y="6838"/>
                </a:cubicBezTo>
                <a:lnTo>
                  <a:pt x="31490" y="6838"/>
                </a:lnTo>
                <a:cubicBezTo>
                  <a:pt x="31490" y="6838"/>
                  <a:pt x="29512" y="2378"/>
                  <a:pt x="25626" y="2378"/>
                </a:cubicBezTo>
                <a:cubicBezTo>
                  <a:pt x="24192" y="2378"/>
                  <a:pt x="22498" y="2986"/>
                  <a:pt x="20548" y="4649"/>
                </a:cubicBezTo>
                <a:cubicBezTo>
                  <a:pt x="20160" y="2447"/>
                  <a:pt x="17670" y="0"/>
                  <a:pt x="14827" y="0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3" name="Google Shape;7183;p39"/>
          <p:cNvSpPr/>
          <p:nvPr/>
        </p:nvSpPr>
        <p:spPr>
          <a:xfrm>
            <a:off x="8331977" y="65751"/>
            <a:ext cx="789814" cy="587635"/>
          </a:xfrm>
          <a:custGeom>
            <a:avLst/>
            <a:gdLst/>
            <a:ahLst/>
            <a:cxnLst/>
            <a:rect l="l" t="t" r="r" b="b"/>
            <a:pathLst>
              <a:path w="23223" h="20484" extrusionOk="0">
                <a:moveTo>
                  <a:pt x="11595" y="1"/>
                </a:moveTo>
                <a:cubicBezTo>
                  <a:pt x="10270" y="1"/>
                  <a:pt x="8925" y="259"/>
                  <a:pt x="7630" y="804"/>
                </a:cubicBezTo>
                <a:cubicBezTo>
                  <a:pt x="2432" y="3023"/>
                  <a:pt x="1" y="9011"/>
                  <a:pt x="2189" y="14239"/>
                </a:cubicBezTo>
                <a:cubicBezTo>
                  <a:pt x="3832" y="18141"/>
                  <a:pt x="7633" y="20484"/>
                  <a:pt x="11625" y="20484"/>
                </a:cubicBezTo>
                <a:cubicBezTo>
                  <a:pt x="12951" y="20484"/>
                  <a:pt x="14298" y="20225"/>
                  <a:pt x="15594" y="19680"/>
                </a:cubicBezTo>
                <a:cubicBezTo>
                  <a:pt x="20791" y="17461"/>
                  <a:pt x="23223" y="11473"/>
                  <a:pt x="21034" y="6275"/>
                </a:cubicBezTo>
                <a:cubicBezTo>
                  <a:pt x="19391" y="2350"/>
                  <a:pt x="15588" y="1"/>
                  <a:pt x="11595" y="1"/>
                </a:cubicBez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4" name="Google Shape;7184;p39"/>
          <p:cNvSpPr/>
          <p:nvPr/>
        </p:nvSpPr>
        <p:spPr>
          <a:xfrm>
            <a:off x="8480841" y="151583"/>
            <a:ext cx="492091" cy="415079"/>
          </a:xfrm>
          <a:custGeom>
            <a:avLst/>
            <a:gdLst/>
            <a:ahLst/>
            <a:cxnLst/>
            <a:rect l="l" t="t" r="r" b="b"/>
            <a:pathLst>
              <a:path w="14469" h="14469" extrusionOk="0">
                <a:moveTo>
                  <a:pt x="7235" y="1"/>
                </a:moveTo>
                <a:cubicBezTo>
                  <a:pt x="3253" y="1"/>
                  <a:pt x="0" y="3253"/>
                  <a:pt x="0" y="7235"/>
                </a:cubicBezTo>
                <a:cubicBezTo>
                  <a:pt x="0" y="11247"/>
                  <a:pt x="3253" y="14469"/>
                  <a:pt x="7235" y="14469"/>
                </a:cubicBezTo>
                <a:cubicBezTo>
                  <a:pt x="11247" y="14469"/>
                  <a:pt x="14469" y="11247"/>
                  <a:pt x="14469" y="7235"/>
                </a:cubicBezTo>
                <a:cubicBezTo>
                  <a:pt x="14469" y="3253"/>
                  <a:pt x="11247" y="1"/>
                  <a:pt x="7235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5" name="Google Shape;7185;p39"/>
          <p:cNvSpPr/>
          <p:nvPr/>
        </p:nvSpPr>
        <p:spPr>
          <a:xfrm>
            <a:off x="8679326" y="319002"/>
            <a:ext cx="95126" cy="80268"/>
          </a:xfrm>
          <a:custGeom>
            <a:avLst/>
            <a:gdLst/>
            <a:ahLst/>
            <a:cxnLst/>
            <a:rect l="l" t="t" r="r" b="b"/>
            <a:pathLst>
              <a:path w="2797" h="2798" extrusionOk="0">
                <a:moveTo>
                  <a:pt x="1399" y="1"/>
                </a:moveTo>
                <a:cubicBezTo>
                  <a:pt x="639" y="1"/>
                  <a:pt x="0" y="639"/>
                  <a:pt x="0" y="1399"/>
                </a:cubicBezTo>
                <a:cubicBezTo>
                  <a:pt x="0" y="2189"/>
                  <a:pt x="639" y="2797"/>
                  <a:pt x="1399" y="2797"/>
                </a:cubicBezTo>
                <a:cubicBezTo>
                  <a:pt x="2159" y="2797"/>
                  <a:pt x="2797" y="2189"/>
                  <a:pt x="2797" y="1399"/>
                </a:cubicBezTo>
                <a:cubicBezTo>
                  <a:pt x="2797" y="639"/>
                  <a:pt x="2159" y="1"/>
                  <a:pt x="1399" y="1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6" name="Google Shape;7186;p39"/>
          <p:cNvSpPr/>
          <p:nvPr/>
        </p:nvSpPr>
        <p:spPr>
          <a:xfrm>
            <a:off x="8573894" y="205659"/>
            <a:ext cx="166445" cy="162199"/>
          </a:xfrm>
          <a:custGeom>
            <a:avLst/>
            <a:gdLst/>
            <a:ahLst/>
            <a:cxnLst/>
            <a:rect l="l" t="t" r="r" b="b"/>
            <a:pathLst>
              <a:path w="4894" h="5654" extrusionOk="0">
                <a:moveTo>
                  <a:pt x="4499" y="0"/>
                </a:moveTo>
                <a:cubicBezTo>
                  <a:pt x="4286" y="0"/>
                  <a:pt x="4134" y="152"/>
                  <a:pt x="4134" y="365"/>
                </a:cubicBezTo>
                <a:lnTo>
                  <a:pt x="4134" y="4803"/>
                </a:lnTo>
                <a:lnTo>
                  <a:pt x="426" y="4377"/>
                </a:lnTo>
                <a:cubicBezTo>
                  <a:pt x="407" y="4375"/>
                  <a:pt x="389" y="4373"/>
                  <a:pt x="372" y="4373"/>
                </a:cubicBezTo>
                <a:cubicBezTo>
                  <a:pt x="183" y="4373"/>
                  <a:pt x="28" y="4517"/>
                  <a:pt x="0" y="4712"/>
                </a:cubicBezTo>
                <a:cubicBezTo>
                  <a:pt x="0" y="4924"/>
                  <a:pt x="122" y="5107"/>
                  <a:pt x="334" y="5137"/>
                </a:cubicBezTo>
                <a:lnTo>
                  <a:pt x="4894" y="5654"/>
                </a:lnTo>
                <a:lnTo>
                  <a:pt x="4894" y="365"/>
                </a:lnTo>
                <a:cubicBezTo>
                  <a:pt x="4894" y="152"/>
                  <a:pt x="4711" y="0"/>
                  <a:pt x="44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7" name="Google Shape;7187;p39"/>
          <p:cNvSpPr/>
          <p:nvPr/>
        </p:nvSpPr>
        <p:spPr>
          <a:xfrm>
            <a:off x="60863" y="3871573"/>
            <a:ext cx="1318264" cy="352956"/>
          </a:xfrm>
          <a:custGeom>
            <a:avLst/>
            <a:gdLst/>
            <a:ahLst/>
            <a:cxnLst/>
            <a:rect l="l" t="t" r="r" b="b"/>
            <a:pathLst>
              <a:path w="94805" h="6962" extrusionOk="0">
                <a:moveTo>
                  <a:pt x="47387" y="0"/>
                </a:moveTo>
                <a:cubicBezTo>
                  <a:pt x="21216" y="0"/>
                  <a:pt x="0" y="1551"/>
                  <a:pt x="0" y="3466"/>
                </a:cubicBezTo>
                <a:cubicBezTo>
                  <a:pt x="0" y="5381"/>
                  <a:pt x="21216" y="6961"/>
                  <a:pt x="47387" y="6961"/>
                </a:cubicBezTo>
                <a:cubicBezTo>
                  <a:pt x="73588" y="6961"/>
                  <a:pt x="94804" y="5381"/>
                  <a:pt x="94804" y="3466"/>
                </a:cubicBezTo>
                <a:cubicBezTo>
                  <a:pt x="94804" y="1551"/>
                  <a:pt x="73588" y="0"/>
                  <a:pt x="47387" y="0"/>
                </a:cubicBezTo>
                <a:close/>
              </a:path>
            </a:pathLst>
          </a:custGeom>
          <a:solidFill>
            <a:srgbClr val="90784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8" name="Google Shape;7188;p39"/>
          <p:cNvSpPr/>
          <p:nvPr/>
        </p:nvSpPr>
        <p:spPr>
          <a:xfrm>
            <a:off x="113893" y="3254184"/>
            <a:ext cx="435347" cy="765817"/>
          </a:xfrm>
          <a:custGeom>
            <a:avLst/>
            <a:gdLst/>
            <a:ahLst/>
            <a:cxnLst/>
            <a:rect l="l" t="t" r="r" b="b"/>
            <a:pathLst>
              <a:path w="10913" h="22760" extrusionOk="0">
                <a:moveTo>
                  <a:pt x="8844" y="0"/>
                </a:moveTo>
                <a:cubicBezTo>
                  <a:pt x="6548" y="0"/>
                  <a:pt x="4684" y="2134"/>
                  <a:pt x="4164" y="4213"/>
                </a:cubicBezTo>
                <a:cubicBezTo>
                  <a:pt x="3921" y="5155"/>
                  <a:pt x="3891" y="6158"/>
                  <a:pt x="3648" y="7070"/>
                </a:cubicBezTo>
                <a:cubicBezTo>
                  <a:pt x="3313" y="8347"/>
                  <a:pt x="2645" y="9502"/>
                  <a:pt x="2037" y="10657"/>
                </a:cubicBezTo>
                <a:cubicBezTo>
                  <a:pt x="1277" y="12116"/>
                  <a:pt x="578" y="13636"/>
                  <a:pt x="274" y="15277"/>
                </a:cubicBezTo>
                <a:cubicBezTo>
                  <a:pt x="0" y="16888"/>
                  <a:pt x="122" y="18621"/>
                  <a:pt x="882" y="20080"/>
                </a:cubicBezTo>
                <a:cubicBezTo>
                  <a:pt x="1672" y="21539"/>
                  <a:pt x="3161" y="22663"/>
                  <a:pt x="4803" y="22754"/>
                </a:cubicBezTo>
                <a:cubicBezTo>
                  <a:pt x="4865" y="22758"/>
                  <a:pt x="4927" y="22760"/>
                  <a:pt x="4990" y="22760"/>
                </a:cubicBezTo>
                <a:cubicBezTo>
                  <a:pt x="6571" y="22760"/>
                  <a:pt x="8161" y="21660"/>
                  <a:pt x="8541" y="20110"/>
                </a:cubicBezTo>
                <a:cubicBezTo>
                  <a:pt x="8602" y="19806"/>
                  <a:pt x="8633" y="19441"/>
                  <a:pt x="8481" y="19168"/>
                </a:cubicBezTo>
                <a:cubicBezTo>
                  <a:pt x="8271" y="18635"/>
                  <a:pt x="7717" y="18436"/>
                  <a:pt x="7122" y="18436"/>
                </a:cubicBezTo>
                <a:cubicBezTo>
                  <a:pt x="6767" y="18436"/>
                  <a:pt x="6398" y="18507"/>
                  <a:pt x="6079" y="18621"/>
                </a:cubicBezTo>
                <a:cubicBezTo>
                  <a:pt x="5488" y="18811"/>
                  <a:pt x="4837" y="19075"/>
                  <a:pt x="4230" y="19075"/>
                </a:cubicBezTo>
                <a:cubicBezTo>
                  <a:pt x="3964" y="19075"/>
                  <a:pt x="3706" y="19024"/>
                  <a:pt x="3465" y="18894"/>
                </a:cubicBezTo>
                <a:cubicBezTo>
                  <a:pt x="3161" y="18742"/>
                  <a:pt x="2949" y="18469"/>
                  <a:pt x="2736" y="18195"/>
                </a:cubicBezTo>
                <a:cubicBezTo>
                  <a:pt x="1733" y="16675"/>
                  <a:pt x="1854" y="14578"/>
                  <a:pt x="2736" y="12997"/>
                </a:cubicBezTo>
                <a:cubicBezTo>
                  <a:pt x="3465" y="11660"/>
                  <a:pt x="4651" y="10596"/>
                  <a:pt x="5350" y="9259"/>
                </a:cubicBezTo>
                <a:cubicBezTo>
                  <a:pt x="6140" y="7739"/>
                  <a:pt x="6262" y="5946"/>
                  <a:pt x="6322" y="4244"/>
                </a:cubicBezTo>
                <a:cubicBezTo>
                  <a:pt x="6353" y="3575"/>
                  <a:pt x="6383" y="2876"/>
                  <a:pt x="6778" y="2329"/>
                </a:cubicBezTo>
                <a:cubicBezTo>
                  <a:pt x="7113" y="1903"/>
                  <a:pt x="7599" y="1690"/>
                  <a:pt x="8116" y="1538"/>
                </a:cubicBezTo>
                <a:cubicBezTo>
                  <a:pt x="8236" y="1506"/>
                  <a:pt x="8402" y="1497"/>
                  <a:pt x="8586" y="1497"/>
                </a:cubicBezTo>
                <a:cubicBezTo>
                  <a:pt x="8806" y="1497"/>
                  <a:pt x="9054" y="1510"/>
                  <a:pt x="9284" y="1510"/>
                </a:cubicBezTo>
                <a:cubicBezTo>
                  <a:pt x="9588" y="1510"/>
                  <a:pt x="9860" y="1488"/>
                  <a:pt x="10000" y="1386"/>
                </a:cubicBezTo>
                <a:cubicBezTo>
                  <a:pt x="10912" y="718"/>
                  <a:pt x="9879" y="79"/>
                  <a:pt x="9210" y="19"/>
                </a:cubicBezTo>
                <a:cubicBezTo>
                  <a:pt x="9087" y="6"/>
                  <a:pt x="8965" y="0"/>
                  <a:pt x="8844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9" name="Google Shape;7189;p39"/>
          <p:cNvSpPr/>
          <p:nvPr/>
        </p:nvSpPr>
        <p:spPr>
          <a:xfrm>
            <a:off x="517650" y="3096475"/>
            <a:ext cx="237719" cy="203332"/>
          </a:xfrm>
          <a:custGeom>
            <a:avLst/>
            <a:gdLst/>
            <a:ahLst/>
            <a:cxnLst/>
            <a:rect l="l" t="t" r="r" b="b"/>
            <a:pathLst>
              <a:path w="5959" h="6043" extrusionOk="0">
                <a:moveTo>
                  <a:pt x="3319" y="1"/>
                </a:moveTo>
                <a:cubicBezTo>
                  <a:pt x="3076" y="1"/>
                  <a:pt x="2837" y="57"/>
                  <a:pt x="2615" y="146"/>
                </a:cubicBezTo>
                <a:cubicBezTo>
                  <a:pt x="1551" y="541"/>
                  <a:pt x="730" y="1514"/>
                  <a:pt x="366" y="2578"/>
                </a:cubicBezTo>
                <a:cubicBezTo>
                  <a:pt x="1" y="3672"/>
                  <a:pt x="31" y="4858"/>
                  <a:pt x="244" y="5982"/>
                </a:cubicBezTo>
                <a:lnTo>
                  <a:pt x="1620" y="5820"/>
                </a:lnTo>
                <a:lnTo>
                  <a:pt x="1620" y="5820"/>
                </a:lnTo>
                <a:cubicBezTo>
                  <a:pt x="1414" y="5250"/>
                  <a:pt x="1251" y="4659"/>
                  <a:pt x="1278" y="4067"/>
                </a:cubicBezTo>
                <a:cubicBezTo>
                  <a:pt x="1278" y="3368"/>
                  <a:pt x="1764" y="2304"/>
                  <a:pt x="2281" y="1818"/>
                </a:cubicBezTo>
                <a:cubicBezTo>
                  <a:pt x="2648" y="1464"/>
                  <a:pt x="2972" y="1336"/>
                  <a:pt x="3248" y="1336"/>
                </a:cubicBezTo>
                <a:cubicBezTo>
                  <a:pt x="3636" y="1336"/>
                  <a:pt x="3927" y="1587"/>
                  <a:pt x="4104" y="1818"/>
                </a:cubicBezTo>
                <a:cubicBezTo>
                  <a:pt x="4348" y="2183"/>
                  <a:pt x="4317" y="3551"/>
                  <a:pt x="4226" y="4098"/>
                </a:cubicBezTo>
                <a:cubicBezTo>
                  <a:pt x="4135" y="4493"/>
                  <a:pt x="4044" y="4827"/>
                  <a:pt x="3922" y="5192"/>
                </a:cubicBezTo>
                <a:cubicBezTo>
                  <a:pt x="4105" y="5150"/>
                  <a:pt x="4302" y="5127"/>
                  <a:pt x="4499" y="5127"/>
                </a:cubicBezTo>
                <a:cubicBezTo>
                  <a:pt x="4727" y="5127"/>
                  <a:pt x="4956" y="5157"/>
                  <a:pt x="5168" y="5222"/>
                </a:cubicBezTo>
                <a:cubicBezTo>
                  <a:pt x="5776" y="3885"/>
                  <a:pt x="5958" y="2213"/>
                  <a:pt x="5138" y="967"/>
                </a:cubicBezTo>
                <a:cubicBezTo>
                  <a:pt x="4834" y="541"/>
                  <a:pt x="4104" y="116"/>
                  <a:pt x="3588" y="25"/>
                </a:cubicBezTo>
                <a:cubicBezTo>
                  <a:pt x="3498" y="8"/>
                  <a:pt x="3408" y="1"/>
                  <a:pt x="3319" y="1"/>
                </a:cubicBezTo>
                <a:close/>
                <a:moveTo>
                  <a:pt x="1794" y="5800"/>
                </a:moveTo>
                <a:lnTo>
                  <a:pt x="1620" y="5820"/>
                </a:lnTo>
                <a:lnTo>
                  <a:pt x="1620" y="5820"/>
                </a:lnTo>
                <a:cubicBezTo>
                  <a:pt x="1647" y="5895"/>
                  <a:pt x="1675" y="5969"/>
                  <a:pt x="1703" y="6043"/>
                </a:cubicBezTo>
                <a:cubicBezTo>
                  <a:pt x="1733" y="5952"/>
                  <a:pt x="1764" y="5891"/>
                  <a:pt x="1794" y="580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0" name="Google Shape;7190;p39"/>
          <p:cNvSpPr/>
          <p:nvPr/>
        </p:nvSpPr>
        <p:spPr>
          <a:xfrm>
            <a:off x="333344" y="3207346"/>
            <a:ext cx="938591" cy="927964"/>
          </a:xfrm>
          <a:custGeom>
            <a:avLst/>
            <a:gdLst/>
            <a:ahLst/>
            <a:cxnLst/>
            <a:rect l="l" t="t" r="r" b="b"/>
            <a:pathLst>
              <a:path w="23528" h="27579" extrusionOk="0">
                <a:moveTo>
                  <a:pt x="8374" y="0"/>
                </a:moveTo>
                <a:cubicBezTo>
                  <a:pt x="6781" y="0"/>
                  <a:pt x="5206" y="492"/>
                  <a:pt x="3831" y="1623"/>
                </a:cubicBezTo>
                <a:cubicBezTo>
                  <a:pt x="548" y="4298"/>
                  <a:pt x="1" y="23022"/>
                  <a:pt x="1521" y="25818"/>
                </a:cubicBezTo>
                <a:cubicBezTo>
                  <a:pt x="2184" y="27025"/>
                  <a:pt x="5359" y="27578"/>
                  <a:pt x="8967" y="27578"/>
                </a:cubicBezTo>
                <a:cubicBezTo>
                  <a:pt x="13628" y="27578"/>
                  <a:pt x="19012" y="26656"/>
                  <a:pt x="20639" y="25028"/>
                </a:cubicBezTo>
                <a:cubicBezTo>
                  <a:pt x="23527" y="22140"/>
                  <a:pt x="18816" y="14815"/>
                  <a:pt x="18147" y="8645"/>
                </a:cubicBezTo>
                <a:cubicBezTo>
                  <a:pt x="17651" y="4047"/>
                  <a:pt x="12944" y="0"/>
                  <a:pt x="8374" y="0"/>
                </a:cubicBezTo>
                <a:close/>
              </a:path>
            </a:pathLst>
          </a:custGeom>
          <a:solidFill>
            <a:srgbClr val="FFC34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1" name="Google Shape;7191;p39"/>
          <p:cNvSpPr/>
          <p:nvPr/>
        </p:nvSpPr>
        <p:spPr>
          <a:xfrm>
            <a:off x="567396" y="3737205"/>
            <a:ext cx="595396" cy="352962"/>
          </a:xfrm>
          <a:custGeom>
            <a:avLst/>
            <a:gdLst/>
            <a:ahLst/>
            <a:cxnLst/>
            <a:rect l="l" t="t" r="r" b="b"/>
            <a:pathLst>
              <a:path w="14925" h="10490" extrusionOk="0">
                <a:moveTo>
                  <a:pt x="10678" y="1"/>
                </a:moveTo>
                <a:cubicBezTo>
                  <a:pt x="7363" y="1"/>
                  <a:pt x="879" y="1086"/>
                  <a:pt x="547" y="2412"/>
                </a:cubicBezTo>
                <a:cubicBezTo>
                  <a:pt x="91" y="4205"/>
                  <a:pt x="0" y="9007"/>
                  <a:pt x="1702" y="9828"/>
                </a:cubicBezTo>
                <a:cubicBezTo>
                  <a:pt x="2424" y="10195"/>
                  <a:pt x="4523" y="10489"/>
                  <a:pt x="6775" y="10489"/>
                </a:cubicBezTo>
                <a:cubicBezTo>
                  <a:pt x="9739" y="10489"/>
                  <a:pt x="12970" y="9980"/>
                  <a:pt x="13678" y="8460"/>
                </a:cubicBezTo>
                <a:cubicBezTo>
                  <a:pt x="14924" y="5785"/>
                  <a:pt x="13496" y="1165"/>
                  <a:pt x="12523" y="284"/>
                </a:cubicBezTo>
                <a:cubicBezTo>
                  <a:pt x="12308" y="89"/>
                  <a:pt x="11621" y="1"/>
                  <a:pt x="10678" y="1"/>
                </a:cubicBezTo>
                <a:close/>
              </a:path>
            </a:pathLst>
          </a:custGeom>
          <a:solidFill>
            <a:srgbClr val="FFA44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2" name="Google Shape;7192;p39"/>
          <p:cNvSpPr/>
          <p:nvPr/>
        </p:nvSpPr>
        <p:spPr>
          <a:xfrm>
            <a:off x="843854" y="3786635"/>
            <a:ext cx="100689" cy="84926"/>
          </a:xfrm>
          <a:custGeom>
            <a:avLst/>
            <a:gdLst/>
            <a:ahLst/>
            <a:cxnLst/>
            <a:rect l="l" t="t" r="r" b="b"/>
            <a:pathLst>
              <a:path w="2524" h="2524" extrusionOk="0">
                <a:moveTo>
                  <a:pt x="1277" y="0"/>
                </a:moveTo>
                <a:cubicBezTo>
                  <a:pt x="578" y="0"/>
                  <a:pt x="0" y="547"/>
                  <a:pt x="0" y="1246"/>
                </a:cubicBezTo>
                <a:cubicBezTo>
                  <a:pt x="0" y="1946"/>
                  <a:pt x="578" y="2523"/>
                  <a:pt x="1277" y="2523"/>
                </a:cubicBezTo>
                <a:cubicBezTo>
                  <a:pt x="1976" y="2523"/>
                  <a:pt x="2523" y="1946"/>
                  <a:pt x="2523" y="1246"/>
                </a:cubicBezTo>
                <a:cubicBezTo>
                  <a:pt x="2523" y="547"/>
                  <a:pt x="1946" y="0"/>
                  <a:pt x="1277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3" name="Google Shape;7193;p39"/>
          <p:cNvSpPr/>
          <p:nvPr/>
        </p:nvSpPr>
        <p:spPr>
          <a:xfrm>
            <a:off x="477637" y="3242979"/>
            <a:ext cx="442647" cy="324799"/>
          </a:xfrm>
          <a:custGeom>
            <a:avLst/>
            <a:gdLst/>
            <a:ahLst/>
            <a:cxnLst/>
            <a:rect l="l" t="t" r="r" b="b"/>
            <a:pathLst>
              <a:path w="11096" h="9653" extrusionOk="0">
                <a:moveTo>
                  <a:pt x="5628" y="1"/>
                </a:moveTo>
                <a:cubicBezTo>
                  <a:pt x="4371" y="1"/>
                  <a:pt x="3094" y="286"/>
                  <a:pt x="2189" y="1142"/>
                </a:cubicBezTo>
                <a:cubicBezTo>
                  <a:pt x="1065" y="2236"/>
                  <a:pt x="791" y="3938"/>
                  <a:pt x="700" y="5519"/>
                </a:cubicBezTo>
                <a:cubicBezTo>
                  <a:pt x="670" y="6613"/>
                  <a:pt x="1" y="8771"/>
                  <a:pt x="457" y="9653"/>
                </a:cubicBezTo>
                <a:cubicBezTo>
                  <a:pt x="1369" y="8528"/>
                  <a:pt x="1673" y="6917"/>
                  <a:pt x="1977" y="5519"/>
                </a:cubicBezTo>
                <a:cubicBezTo>
                  <a:pt x="2189" y="4485"/>
                  <a:pt x="2402" y="3391"/>
                  <a:pt x="3101" y="2601"/>
                </a:cubicBezTo>
                <a:cubicBezTo>
                  <a:pt x="3496" y="2175"/>
                  <a:pt x="4013" y="1902"/>
                  <a:pt x="4560" y="1689"/>
                </a:cubicBezTo>
                <a:cubicBezTo>
                  <a:pt x="5261" y="1416"/>
                  <a:pt x="6009" y="1284"/>
                  <a:pt x="6757" y="1284"/>
                </a:cubicBezTo>
                <a:cubicBezTo>
                  <a:pt x="8346" y="1284"/>
                  <a:pt x="9938" y="1880"/>
                  <a:pt x="11095" y="2996"/>
                </a:cubicBezTo>
                <a:cubicBezTo>
                  <a:pt x="10852" y="2084"/>
                  <a:pt x="10123" y="1324"/>
                  <a:pt x="9302" y="838"/>
                </a:cubicBezTo>
                <a:cubicBezTo>
                  <a:pt x="8451" y="352"/>
                  <a:pt x="7478" y="139"/>
                  <a:pt x="6536" y="48"/>
                </a:cubicBezTo>
                <a:cubicBezTo>
                  <a:pt x="6238" y="18"/>
                  <a:pt x="5934" y="1"/>
                  <a:pt x="5628" y="1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4" name="Google Shape;7194;p39"/>
          <p:cNvSpPr/>
          <p:nvPr/>
        </p:nvSpPr>
        <p:spPr>
          <a:xfrm>
            <a:off x="2223419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8632" y="2614"/>
                </a:moveTo>
                <a:lnTo>
                  <a:pt x="8632" y="27569"/>
                </a:lnTo>
                <a:lnTo>
                  <a:pt x="2827" y="27569"/>
                </a:lnTo>
                <a:lnTo>
                  <a:pt x="2827" y="2614"/>
                </a:lnTo>
                <a:close/>
                <a:moveTo>
                  <a:pt x="18481" y="2614"/>
                </a:moveTo>
                <a:lnTo>
                  <a:pt x="18481" y="27569"/>
                </a:lnTo>
                <a:lnTo>
                  <a:pt x="12675" y="27569"/>
                </a:lnTo>
                <a:lnTo>
                  <a:pt x="12675" y="2614"/>
                </a:lnTo>
                <a:close/>
                <a:moveTo>
                  <a:pt x="8632" y="30487"/>
                </a:moveTo>
                <a:lnTo>
                  <a:pt x="8632" y="55442"/>
                </a:lnTo>
                <a:lnTo>
                  <a:pt x="2827" y="55442"/>
                </a:lnTo>
                <a:lnTo>
                  <a:pt x="2827" y="30487"/>
                </a:lnTo>
                <a:close/>
                <a:moveTo>
                  <a:pt x="18481" y="30487"/>
                </a:moveTo>
                <a:lnTo>
                  <a:pt x="18481" y="55442"/>
                </a:lnTo>
                <a:lnTo>
                  <a:pt x="12675" y="55442"/>
                </a:lnTo>
                <a:lnTo>
                  <a:pt x="12675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7">
  <p:cSld name="CUSTOM_1_1_1_1_1_1_1_1_1_1_1_1_1_1_1_1_1_1_1_1_1_1_1_1_1_1_1">
    <p:spTree>
      <p:nvGrpSpPr>
        <p:cNvPr id="1" name="Shape 7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1" name="Google Shape;7461;p41"/>
          <p:cNvSpPr/>
          <p:nvPr/>
        </p:nvSpPr>
        <p:spPr>
          <a:xfrm rot="10800000" flipH="1">
            <a:off x="175" y="4467998"/>
            <a:ext cx="9143654" cy="140105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rgbClr val="FFF2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2" name="Google Shape;7462;p41"/>
          <p:cNvSpPr/>
          <p:nvPr/>
        </p:nvSpPr>
        <p:spPr>
          <a:xfrm>
            <a:off x="92984" y="256752"/>
            <a:ext cx="1075798" cy="907744"/>
          </a:xfrm>
          <a:custGeom>
            <a:avLst/>
            <a:gdLst/>
            <a:ahLst/>
            <a:cxnLst/>
            <a:rect l="l" t="t" r="r" b="b"/>
            <a:pathLst>
              <a:path w="33527" h="33527" extrusionOk="0">
                <a:moveTo>
                  <a:pt x="16779" y="1"/>
                </a:moveTo>
                <a:cubicBezTo>
                  <a:pt x="7508" y="1"/>
                  <a:pt x="0" y="7508"/>
                  <a:pt x="0" y="16749"/>
                </a:cubicBezTo>
                <a:cubicBezTo>
                  <a:pt x="0" y="26019"/>
                  <a:pt x="7508" y="33527"/>
                  <a:pt x="16779" y="33527"/>
                </a:cubicBezTo>
                <a:cubicBezTo>
                  <a:pt x="26019" y="33527"/>
                  <a:pt x="33527" y="26019"/>
                  <a:pt x="33527" y="16749"/>
                </a:cubicBezTo>
                <a:cubicBezTo>
                  <a:pt x="33527" y="7508"/>
                  <a:pt x="26019" y="1"/>
                  <a:pt x="16779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3" name="Google Shape;7463;p41"/>
          <p:cNvSpPr/>
          <p:nvPr/>
        </p:nvSpPr>
        <p:spPr>
          <a:xfrm>
            <a:off x="117370" y="318185"/>
            <a:ext cx="1028019" cy="784065"/>
          </a:xfrm>
          <a:custGeom>
            <a:avLst/>
            <a:gdLst/>
            <a:ahLst/>
            <a:cxnLst/>
            <a:rect l="l" t="t" r="r" b="b"/>
            <a:pathLst>
              <a:path w="32038" h="28959" extrusionOk="0">
                <a:moveTo>
                  <a:pt x="15993" y="1"/>
                </a:moveTo>
                <a:cubicBezTo>
                  <a:pt x="9553" y="1"/>
                  <a:pt x="3697" y="4331"/>
                  <a:pt x="2006" y="10863"/>
                </a:cubicBezTo>
                <a:cubicBezTo>
                  <a:pt x="0" y="18583"/>
                  <a:pt x="4651" y="26486"/>
                  <a:pt x="12371" y="28492"/>
                </a:cubicBezTo>
                <a:cubicBezTo>
                  <a:pt x="13591" y="28808"/>
                  <a:pt x="14814" y="28958"/>
                  <a:pt x="16018" y="28958"/>
                </a:cubicBezTo>
                <a:cubicBezTo>
                  <a:pt x="22463" y="28958"/>
                  <a:pt x="28341" y="24633"/>
                  <a:pt x="30031" y="18127"/>
                </a:cubicBezTo>
                <a:cubicBezTo>
                  <a:pt x="32037" y="10376"/>
                  <a:pt x="27387" y="2473"/>
                  <a:pt x="19636" y="467"/>
                </a:cubicBezTo>
                <a:cubicBezTo>
                  <a:pt x="18417" y="152"/>
                  <a:pt x="17194" y="1"/>
                  <a:pt x="1599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4" name="Google Shape;7464;p41"/>
          <p:cNvSpPr/>
          <p:nvPr/>
        </p:nvSpPr>
        <p:spPr>
          <a:xfrm>
            <a:off x="208082" y="353030"/>
            <a:ext cx="846597" cy="714374"/>
          </a:xfrm>
          <a:custGeom>
            <a:avLst/>
            <a:gdLst/>
            <a:ahLst/>
            <a:cxnLst/>
            <a:rect l="l" t="t" r="r" b="b"/>
            <a:pathLst>
              <a:path w="26384" h="26385" extrusionOk="0">
                <a:moveTo>
                  <a:pt x="13192" y="1"/>
                </a:moveTo>
                <a:cubicBezTo>
                  <a:pt x="5897" y="1"/>
                  <a:pt x="0" y="5898"/>
                  <a:pt x="0" y="13193"/>
                </a:cubicBezTo>
                <a:cubicBezTo>
                  <a:pt x="0" y="20488"/>
                  <a:pt x="5897" y="26384"/>
                  <a:pt x="13192" y="26384"/>
                </a:cubicBezTo>
                <a:cubicBezTo>
                  <a:pt x="20487" y="26384"/>
                  <a:pt x="26383" y="20488"/>
                  <a:pt x="26383" y="13193"/>
                </a:cubicBezTo>
                <a:cubicBezTo>
                  <a:pt x="26383" y="5898"/>
                  <a:pt x="20487" y="1"/>
                  <a:pt x="13192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5" name="Google Shape;7465;p41"/>
          <p:cNvSpPr/>
          <p:nvPr/>
        </p:nvSpPr>
        <p:spPr>
          <a:xfrm>
            <a:off x="557226" y="648473"/>
            <a:ext cx="147314" cy="124301"/>
          </a:xfrm>
          <a:custGeom>
            <a:avLst/>
            <a:gdLst/>
            <a:ahLst/>
            <a:cxnLst/>
            <a:rect l="l" t="t" r="r" b="b"/>
            <a:pathLst>
              <a:path w="4591" h="4591" extrusionOk="0">
                <a:moveTo>
                  <a:pt x="2311" y="1"/>
                </a:moveTo>
                <a:cubicBezTo>
                  <a:pt x="1034" y="1"/>
                  <a:pt x="1" y="1034"/>
                  <a:pt x="1" y="2281"/>
                </a:cubicBezTo>
                <a:cubicBezTo>
                  <a:pt x="1" y="3557"/>
                  <a:pt x="1034" y="4591"/>
                  <a:pt x="2311" y="4591"/>
                </a:cubicBezTo>
                <a:cubicBezTo>
                  <a:pt x="3557" y="4591"/>
                  <a:pt x="4590" y="3557"/>
                  <a:pt x="4590" y="2281"/>
                </a:cubicBezTo>
                <a:cubicBezTo>
                  <a:pt x="4590" y="1034"/>
                  <a:pt x="3557" y="1"/>
                  <a:pt x="23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6" name="Google Shape;7466;p41"/>
          <p:cNvSpPr/>
          <p:nvPr/>
        </p:nvSpPr>
        <p:spPr>
          <a:xfrm>
            <a:off x="449957" y="496365"/>
            <a:ext cx="349176" cy="227024"/>
          </a:xfrm>
          <a:custGeom>
            <a:avLst/>
            <a:gdLst/>
            <a:ahLst/>
            <a:cxnLst/>
            <a:rect l="l" t="t" r="r" b="b"/>
            <a:pathLst>
              <a:path w="10882" h="8385" extrusionOk="0">
                <a:moveTo>
                  <a:pt x="10191" y="0"/>
                </a:moveTo>
                <a:cubicBezTo>
                  <a:pt x="9978" y="0"/>
                  <a:pt x="9758" y="116"/>
                  <a:pt x="9636" y="300"/>
                </a:cubicBezTo>
                <a:lnTo>
                  <a:pt x="5927" y="6531"/>
                </a:lnTo>
                <a:lnTo>
                  <a:pt x="1094" y="2853"/>
                </a:lnTo>
                <a:cubicBezTo>
                  <a:pt x="983" y="2766"/>
                  <a:pt x="851" y="2725"/>
                  <a:pt x="720" y="2725"/>
                </a:cubicBezTo>
                <a:cubicBezTo>
                  <a:pt x="529" y="2725"/>
                  <a:pt x="339" y="2812"/>
                  <a:pt x="213" y="2975"/>
                </a:cubicBezTo>
                <a:cubicBezTo>
                  <a:pt x="0" y="3248"/>
                  <a:pt x="61" y="3613"/>
                  <a:pt x="334" y="3826"/>
                </a:cubicBezTo>
                <a:lnTo>
                  <a:pt x="6262" y="8385"/>
                </a:lnTo>
                <a:lnTo>
                  <a:pt x="10699" y="938"/>
                </a:lnTo>
                <a:cubicBezTo>
                  <a:pt x="10882" y="664"/>
                  <a:pt x="10791" y="269"/>
                  <a:pt x="10487" y="87"/>
                </a:cubicBezTo>
                <a:cubicBezTo>
                  <a:pt x="10397" y="27"/>
                  <a:pt x="10295" y="0"/>
                  <a:pt x="1019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7" name="Google Shape;7467;p41"/>
          <p:cNvSpPr/>
          <p:nvPr/>
        </p:nvSpPr>
        <p:spPr>
          <a:xfrm>
            <a:off x="-25" y="4608096"/>
            <a:ext cx="9143654" cy="535455"/>
          </a:xfrm>
          <a:custGeom>
            <a:avLst/>
            <a:gdLst/>
            <a:ahLst/>
            <a:cxnLst/>
            <a:rect l="l" t="t" r="r" b="b"/>
            <a:pathLst>
              <a:path w="284960" h="50670" extrusionOk="0">
                <a:moveTo>
                  <a:pt x="0" y="0"/>
                </a:moveTo>
                <a:lnTo>
                  <a:pt x="0" y="50670"/>
                </a:lnTo>
                <a:lnTo>
                  <a:pt x="284960" y="50670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8" name="Google Shape;7468;p41"/>
          <p:cNvSpPr/>
          <p:nvPr/>
        </p:nvSpPr>
        <p:spPr>
          <a:xfrm>
            <a:off x="1252900" y="505925"/>
            <a:ext cx="6142913" cy="3258725"/>
          </a:xfrm>
          <a:custGeom>
            <a:avLst/>
            <a:gdLst/>
            <a:ahLst/>
            <a:cxnLst/>
            <a:rect l="l" t="t" r="r" b="b"/>
            <a:pathLst>
              <a:path w="134198" h="78604" extrusionOk="0">
                <a:moveTo>
                  <a:pt x="0" y="1"/>
                </a:moveTo>
                <a:lnTo>
                  <a:pt x="0" y="78603"/>
                </a:lnTo>
                <a:lnTo>
                  <a:pt x="134197" y="78603"/>
                </a:lnTo>
                <a:lnTo>
                  <a:pt x="13419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9" name="Google Shape;7469;p41"/>
          <p:cNvSpPr/>
          <p:nvPr/>
        </p:nvSpPr>
        <p:spPr>
          <a:xfrm>
            <a:off x="1410133" y="639499"/>
            <a:ext cx="5828439" cy="2990329"/>
          </a:xfrm>
          <a:custGeom>
            <a:avLst/>
            <a:gdLst/>
            <a:ahLst/>
            <a:cxnLst/>
            <a:rect l="l" t="t" r="r" b="b"/>
            <a:pathLst>
              <a:path w="127328" h="72130" extrusionOk="0">
                <a:moveTo>
                  <a:pt x="0" y="0"/>
                </a:moveTo>
                <a:lnTo>
                  <a:pt x="0" y="72129"/>
                </a:lnTo>
                <a:lnTo>
                  <a:pt x="127328" y="72129"/>
                </a:lnTo>
                <a:lnTo>
                  <a:pt x="127328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0" name="Google Shape;7470;p41"/>
          <p:cNvSpPr/>
          <p:nvPr/>
        </p:nvSpPr>
        <p:spPr>
          <a:xfrm>
            <a:off x="1410140" y="3764558"/>
            <a:ext cx="5828219" cy="137011"/>
          </a:xfrm>
          <a:custGeom>
            <a:avLst/>
            <a:gdLst/>
            <a:ahLst/>
            <a:cxnLst/>
            <a:rect l="l" t="t" r="r" b="b"/>
            <a:pathLst>
              <a:path w="134198" h="5503" extrusionOk="0">
                <a:moveTo>
                  <a:pt x="0" y="0"/>
                </a:moveTo>
                <a:lnTo>
                  <a:pt x="0" y="5502"/>
                </a:lnTo>
                <a:lnTo>
                  <a:pt x="134197" y="5502"/>
                </a:lnTo>
                <a:lnTo>
                  <a:pt x="134197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1" name="Google Shape;7471;p41"/>
          <p:cNvSpPr/>
          <p:nvPr/>
        </p:nvSpPr>
        <p:spPr>
          <a:xfrm>
            <a:off x="1898449" y="3686404"/>
            <a:ext cx="371556" cy="78189"/>
          </a:xfrm>
          <a:custGeom>
            <a:avLst/>
            <a:gdLst/>
            <a:ahLst/>
            <a:cxnLst/>
            <a:rect l="l" t="t" r="r" b="b"/>
            <a:pathLst>
              <a:path w="8117" h="1886" extrusionOk="0">
                <a:moveTo>
                  <a:pt x="1" y="1"/>
                </a:moveTo>
                <a:lnTo>
                  <a:pt x="1" y="1885"/>
                </a:lnTo>
                <a:lnTo>
                  <a:pt x="8117" y="1885"/>
                </a:lnTo>
                <a:lnTo>
                  <a:pt x="7205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2" name="Google Shape;7472;p41"/>
          <p:cNvSpPr/>
          <p:nvPr/>
        </p:nvSpPr>
        <p:spPr>
          <a:xfrm>
            <a:off x="7472429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0" y="0"/>
                </a:moveTo>
                <a:lnTo>
                  <a:pt x="0" y="29575"/>
                </a:lnTo>
                <a:lnTo>
                  <a:pt x="23739" y="29575"/>
                </a:lnTo>
                <a:lnTo>
                  <a:pt x="2373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3" name="Google Shape;7473;p41"/>
          <p:cNvSpPr/>
          <p:nvPr/>
        </p:nvSpPr>
        <p:spPr>
          <a:xfrm>
            <a:off x="7569943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1" y="1"/>
                </a:moveTo>
                <a:lnTo>
                  <a:pt x="1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4" name="Google Shape;7474;p41"/>
          <p:cNvSpPr/>
          <p:nvPr/>
        </p:nvSpPr>
        <p:spPr>
          <a:xfrm>
            <a:off x="7673329" y="808134"/>
            <a:ext cx="236068" cy="230462"/>
          </a:xfrm>
          <a:custGeom>
            <a:avLst/>
            <a:gdLst/>
            <a:ahLst/>
            <a:cxnLst/>
            <a:rect l="l" t="t" r="r" b="b"/>
            <a:pathLst>
              <a:path w="7357" h="8512" extrusionOk="0">
                <a:moveTo>
                  <a:pt x="1520" y="1"/>
                </a:moveTo>
                <a:lnTo>
                  <a:pt x="1" y="7174"/>
                </a:lnTo>
                <a:lnTo>
                  <a:pt x="5837" y="8511"/>
                </a:lnTo>
                <a:lnTo>
                  <a:pt x="7356" y="1338"/>
                </a:lnTo>
                <a:lnTo>
                  <a:pt x="1520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5" name="Google Shape;7475;p41"/>
          <p:cNvSpPr/>
          <p:nvPr/>
        </p:nvSpPr>
        <p:spPr>
          <a:xfrm>
            <a:off x="7802064" y="541499"/>
            <a:ext cx="274091" cy="246085"/>
          </a:xfrm>
          <a:custGeom>
            <a:avLst/>
            <a:gdLst/>
            <a:ahLst/>
            <a:cxnLst/>
            <a:rect l="l" t="t" r="r" b="b"/>
            <a:pathLst>
              <a:path w="8542" h="9089" extrusionOk="0">
                <a:moveTo>
                  <a:pt x="5502" y="0"/>
                </a:moveTo>
                <a:lnTo>
                  <a:pt x="1" y="2432"/>
                </a:lnTo>
                <a:lnTo>
                  <a:pt x="3071" y="9089"/>
                </a:lnTo>
                <a:lnTo>
                  <a:pt x="8542" y="6657"/>
                </a:lnTo>
                <a:lnTo>
                  <a:pt x="550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6" name="Google Shape;7476;p41"/>
          <p:cNvSpPr/>
          <p:nvPr/>
        </p:nvSpPr>
        <p:spPr>
          <a:xfrm>
            <a:off x="8303126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1" y="0"/>
                </a:moveTo>
                <a:lnTo>
                  <a:pt x="1" y="29575"/>
                </a:lnTo>
                <a:lnTo>
                  <a:pt x="23740" y="29575"/>
                </a:lnTo>
                <a:lnTo>
                  <a:pt x="2374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7" name="Google Shape;7477;p41"/>
          <p:cNvSpPr/>
          <p:nvPr/>
        </p:nvSpPr>
        <p:spPr>
          <a:xfrm>
            <a:off x="8400672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0" y="1"/>
                </a:moveTo>
                <a:lnTo>
                  <a:pt x="0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8" name="Google Shape;7478;p41"/>
          <p:cNvSpPr/>
          <p:nvPr/>
        </p:nvSpPr>
        <p:spPr>
          <a:xfrm>
            <a:off x="8546959" y="562889"/>
            <a:ext cx="202921" cy="203306"/>
          </a:xfrm>
          <a:custGeom>
            <a:avLst/>
            <a:gdLst/>
            <a:ahLst/>
            <a:cxnLst/>
            <a:rect l="l" t="t" r="r" b="b"/>
            <a:pathLst>
              <a:path w="6324" h="7509" extrusionOk="0">
                <a:moveTo>
                  <a:pt x="5989" y="1"/>
                </a:moveTo>
                <a:lnTo>
                  <a:pt x="1" y="183"/>
                </a:lnTo>
                <a:lnTo>
                  <a:pt x="335" y="7508"/>
                </a:lnTo>
                <a:lnTo>
                  <a:pt x="6323" y="7326"/>
                </a:lnTo>
                <a:lnTo>
                  <a:pt x="5989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9" name="Google Shape;7479;p41"/>
          <p:cNvSpPr/>
          <p:nvPr/>
        </p:nvSpPr>
        <p:spPr>
          <a:xfrm>
            <a:off x="8642547" y="815553"/>
            <a:ext cx="214601" cy="215625"/>
          </a:xfrm>
          <a:custGeom>
            <a:avLst/>
            <a:gdLst/>
            <a:ahLst/>
            <a:cxnLst/>
            <a:rect l="l" t="t" r="r" b="b"/>
            <a:pathLst>
              <a:path w="6688" h="7964" extrusionOk="0">
                <a:moveTo>
                  <a:pt x="730" y="0"/>
                </a:moveTo>
                <a:lnTo>
                  <a:pt x="1" y="7295"/>
                </a:lnTo>
                <a:lnTo>
                  <a:pt x="5958" y="7964"/>
                </a:lnTo>
                <a:lnTo>
                  <a:pt x="6688" y="669"/>
                </a:lnTo>
                <a:lnTo>
                  <a:pt x="73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685800">
              <a:buClrTx/>
              <a:defRPr/>
            </a:pPr>
            <a:fld id="{7A52FF88-C186-4163-9484-7B70CE2DCB14}" type="datetimeFigureOut">
              <a:rPr lang="en-US" sz="900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  <a:defRPr/>
              </a:pPr>
              <a:t>8/27/2022</a:t>
            </a:fld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ctr" defTabSz="685800">
              <a:buClrTx/>
              <a:defRPr/>
            </a:pPr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r" defTabSz="685800">
              <a:buClrTx/>
              <a:defRPr/>
            </a:pPr>
            <a:fld id="{B061D670-4C66-4DDF-B2DB-18A8377DD237}" type="slidenum">
              <a:rPr lang="en-US" sz="900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algn="r" defTabSz="685800">
                <a:buClrTx/>
                <a:defRPr/>
              </a:pPr>
              <a:t>‹#›</a:t>
            </a:fld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318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67" r:id="rId3"/>
    <p:sldLayoutId id="2147483685" r:id="rId4"/>
    <p:sldLayoutId id="2147483687" r:id="rId5"/>
    <p:sldLayoutId id="2147483695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14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1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gif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2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2.bin"/><Relationship Id="rId4" Type="http://schemas.openxmlformats.org/officeDocument/2006/relationships/audio" Target="../media/audio1.wav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audio" Target="../media/media1.m4a"/><Relationship Id="rId7" Type="http://schemas.openxmlformats.org/officeDocument/2006/relationships/audio" Target="../media/media3.mp3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microsoft.com/office/2007/relationships/media" Target="../media/media1.m4a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microsoft.com/office/2007/relationships/media" Target="../media/media3.mp3"/><Relationship Id="rId11" Type="http://schemas.openxmlformats.org/officeDocument/2006/relationships/oleObject" Target="../embeddings/oleObject7.bin"/><Relationship Id="rId5" Type="http://schemas.openxmlformats.org/officeDocument/2006/relationships/audio" Target="../media/media2.mp3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png"/><Relationship Id="rId4" Type="http://schemas.microsoft.com/office/2007/relationships/media" Target="../media/media2.mp3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1379986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HÀO MỪNG QUÝ THẦY CÔ VÀ CÁC EM HỌC SI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358252" y="685090"/>
            <a:ext cx="7908670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TÍNH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44912" y="1280790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KP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468845" y="2390967"/>
            <a:ext cx="3787849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41673"/>
              </p:ext>
            </p:extLst>
          </p:nvPr>
        </p:nvGraphicFramePr>
        <p:xfrm>
          <a:off x="4572000" y="1167343"/>
          <a:ext cx="1804896" cy="56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67343"/>
                        <a:ext cx="1804896" cy="56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944055" y="1132784"/>
            <a:ext cx="52341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lang="en-US" sz="1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lang="en-US" sz="1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endParaRPr lang="en-US" sz="18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1800" dirty="0" smtClean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63686"/>
              </p:ext>
            </p:extLst>
          </p:nvPr>
        </p:nvGraphicFramePr>
        <p:xfrm>
          <a:off x="691574" y="2722419"/>
          <a:ext cx="3273425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1511280" imgH="1942920" progId="Equation.DSMT4">
                  <p:embed/>
                </p:oleObj>
              </mc:Choice>
              <mc:Fallback>
                <p:oleObj name="Equation" r:id="rId5" imgW="1511280" imgH="1942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74" y="2722419"/>
                        <a:ext cx="3273425" cy="1995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194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42532"/>
              </p:ext>
            </p:extLst>
          </p:nvPr>
        </p:nvGraphicFramePr>
        <p:xfrm>
          <a:off x="4941653" y="2707228"/>
          <a:ext cx="3225966" cy="19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1498600" imgH="1295400" progId="Equation.DSMT4">
                  <p:embed/>
                </p:oleObj>
              </mc:Choice>
              <mc:Fallback>
                <p:oleObj name="Equation" r:id="rId7" imgW="14986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653" y="2707228"/>
                        <a:ext cx="3225966" cy="195829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84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489232" y="695719"/>
            <a:ext cx="7908670" cy="462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I. TÍNH CHẤT CỦA PHÉP CỘNG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783036" y="1533017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2040" y="2106223"/>
            <a:ext cx="7455862" cy="174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ữu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ũ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hất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như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: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giao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oá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kết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ợ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0</a:t>
            </a:r>
          </a:p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 smtClean="0"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8006458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585533" y="733341"/>
            <a:ext cx="6955893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I. </a:t>
            </a: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68736" y="1136184"/>
            <a:ext cx="2224585" cy="28660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403033" y="2054172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61448"/>
              </p:ext>
            </p:extLst>
          </p:nvPr>
        </p:nvGraphicFramePr>
        <p:xfrm>
          <a:off x="3530900" y="1721338"/>
          <a:ext cx="2584150" cy="53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900" y="1721338"/>
                        <a:ext cx="2584150" cy="53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51705" y="1295400"/>
            <a:ext cx="6263546" cy="464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ị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iểu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au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h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ợp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ý</a:t>
            </a:r>
            <a:endParaRPr lang="en-US" sz="2000" dirty="0" smtClean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51227"/>
              </p:ext>
            </p:extLst>
          </p:nvPr>
        </p:nvGraphicFramePr>
        <p:xfrm>
          <a:off x="2765426" y="2415227"/>
          <a:ext cx="3644900" cy="233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2070000" imgH="2108160" progId="Equation.DSMT4">
                  <p:embed/>
                </p:oleObj>
              </mc:Choice>
              <mc:Fallback>
                <p:oleObj name="Equation" r:id="rId5" imgW="20700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6" y="2415227"/>
                        <a:ext cx="3644900" cy="233415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6000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590403" y="701382"/>
            <a:ext cx="6403590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TÍNH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90403" y="1182022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 DỤNG 1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209936" y="2810527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8" name="Picture 7" descr="Table&#10;&#10;Description automatically generated"/>
          <p:cNvPicPr/>
          <p:nvPr/>
        </p:nvPicPr>
        <p:blipFill>
          <a:blip r:embed="rId3"/>
          <a:stretch>
            <a:fillRect/>
          </a:stretch>
        </p:blipFill>
        <p:spPr>
          <a:xfrm>
            <a:off x="2979048" y="1182022"/>
            <a:ext cx="5588204" cy="172310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83464" y="27665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72494"/>
              </p:ext>
            </p:extLst>
          </p:nvPr>
        </p:nvGraphicFramePr>
        <p:xfrm>
          <a:off x="1671638" y="582613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82613"/>
                        <a:ext cx="114300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089889" y="3274318"/>
            <a:ext cx="5990844" cy="2373598"/>
            <a:chOff x="1089889" y="3274318"/>
            <a:chExt cx="5990844" cy="2373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>
                  <a:spLocks noChangeArrowheads="1"/>
                </p:cNvSpPr>
                <p:nvPr/>
              </p:nvSpPr>
              <p:spPr bwMode="auto">
                <a:xfrm>
                  <a:off x="1513183" y="3274318"/>
                  <a:ext cx="5567550" cy="23735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ượng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à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phê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ồn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kho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6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uần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: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sz="20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ậy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ượng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à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phê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ồn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kho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6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uần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tấn </a:t>
                  </a:r>
                  <a:endPara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13183" y="3274318"/>
                  <a:ext cx="5567550" cy="237359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094" t="-771" r="-10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6103075"/>
                    </p:ext>
                  </p:extLst>
                </p:nvPr>
              </p:nvGraphicFramePr>
              <p:xfrm>
                <a:off x="1089889" y="3705226"/>
                <a:ext cx="4609020" cy="57384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5" name="Equation" r:id="rId7" imgW="3454200" imgH="431640" progId="Equation.DSMT4">
                        <p:embed/>
                      </p:oleObj>
                    </mc:Choice>
                    <mc:Fallback>
                      <p:oleObj name="Equation" r:id="rId7" imgW="345420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9889" y="3705226"/>
                              <a:ext cx="4609020" cy="573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6103075"/>
                    </p:ext>
                  </p:extLst>
                </p:nvPr>
              </p:nvGraphicFramePr>
              <p:xfrm>
                <a:off x="1089889" y="3705226"/>
                <a:ext cx="4609020" cy="57384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7" name="Equation" r:id="rId9" imgW="3454200" imgH="431640" progId="Equation.DSMT4">
                        <p:embed/>
                      </p:oleObj>
                    </mc:Choice>
                    <mc:Fallback>
                      <p:oleObj name="Equation" r:id="rId9" imgW="345420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9889" y="3705226"/>
                              <a:ext cx="4609020" cy="573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3" name="Rectangle 12"/>
            <p:cNvSpPr/>
            <p:nvPr/>
          </p:nvSpPr>
          <p:spPr>
            <a:xfrm>
              <a:off x="5773150" y="3818037"/>
              <a:ext cx="43313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tấ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906000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812F6D4-BA51-4AF5-B58C-3F0118AA7477}"/>
              </a:ext>
            </a:extLst>
          </p:cNvPr>
          <p:cNvSpPr txBox="1"/>
          <p:nvPr/>
        </p:nvSpPr>
        <p:spPr>
          <a:xfrm>
            <a:off x="2317315" y="511070"/>
            <a:ext cx="4709786" cy="67403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ƯỚNG DẪN VỀ NHÀ</a:t>
            </a:r>
            <a:endParaRPr lang="vi-VN" sz="2800" b="1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79F87E7-C2D7-441B-871D-0240F11AABCE}"/>
              </a:ext>
            </a:extLst>
          </p:cNvPr>
          <p:cNvSpPr txBox="1"/>
          <p:nvPr/>
        </p:nvSpPr>
        <p:spPr>
          <a:xfrm>
            <a:off x="1011477" y="1294072"/>
            <a:ext cx="7321462" cy="1742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Ô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ạ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ữ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iế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ã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ọ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lvl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uẩn 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ị </a:t>
            </a: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4</a:t>
            </a: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“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Ỉ”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</p:spTree>
    <p:extLst>
      <p:ext uri="{BB962C8B-B14F-4D97-AF65-F5344CB8AC3E}">
        <p14:creationId xmlns:p14="http://schemas.microsoft.com/office/powerpoint/2010/main" val="378986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F745675-A632-41E8-8905-0A9B9416FA28}"/>
              </a:ext>
            </a:extLst>
          </p:cNvPr>
          <p:cNvSpPr txBox="1"/>
          <p:nvPr/>
        </p:nvSpPr>
        <p:spPr>
          <a:xfrm>
            <a:off x="3088432" y="1072441"/>
            <a:ext cx="5206481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 b="1" dirty="0">
                <a:solidFill>
                  <a:schemeClr val="accent3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CẢM ƠN CÁC EM ĐÃ CHÚ Ý BÀI GIẢNG</a:t>
            </a:r>
            <a:endParaRPr lang="vi-VN" sz="3600" b="1" dirty="0">
              <a:solidFill>
                <a:schemeClr val="accent3"/>
              </a:solidFill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610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A. HOẠT ĐỘNG KHỞI ĐỘNG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88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圆角矩形 12"/>
          <p:cNvSpPr/>
          <p:nvPr/>
        </p:nvSpPr>
        <p:spPr>
          <a:xfrm>
            <a:off x="119270" y="89453"/>
            <a:ext cx="4949687" cy="4957141"/>
          </a:xfrm>
          <a:prstGeom prst="roundRect">
            <a:avLst/>
          </a:prstGeom>
          <a:noFill/>
          <a:ln w="76200">
            <a:solidFill>
              <a:srgbClr val="7E43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zh-CN" altLang="en-US" kern="1200">
              <a:solidFill>
                <a:prstClr val="white"/>
              </a:solidFill>
              <a:latin typeface="Calibri" panose="020F0502020204030204"/>
              <a:ea typeface="微软雅黑 Light" panose="020B0502040204020203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12" y="605378"/>
            <a:ext cx="3318303" cy="3595930"/>
          </a:xfrm>
          <a:prstGeom prst="rect">
            <a:avLst/>
          </a:prstGeom>
        </p:spPr>
      </p:pic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992982" y="1085850"/>
            <a:ext cx="2264569" cy="371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>
              <a:buClrTx/>
              <a:defRPr/>
            </a:pPr>
            <a:endParaRPr lang="en-GB" kern="120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0" descr="Digit 180">
            <a:extLst>
              <a:ext uri="{FF2B5EF4-FFF2-40B4-BE49-F238E27FC236}">
                <a16:creationId xmlns="" xmlns:a16="http://schemas.microsoft.com/office/drawing/2014/main" id="{0B92C954-1A23-4756-8C4A-9A63FE37F1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530" y="2390313"/>
            <a:ext cx="1678350" cy="124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01268" y="228188"/>
            <a:ext cx="4867688" cy="12695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buClrTx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ệm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ụ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</a:t>
            </a:r>
            <a:r>
              <a:rPr lang="vi-VN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ựa vào kiến thức về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lang="vi-VN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phân số đã học , điền số thích hợp vào ô vuông để hoàn thành các phép tính sau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anh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ơn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ắng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61501"/>
              </p:ext>
            </p:extLst>
          </p:nvPr>
        </p:nvGraphicFramePr>
        <p:xfrm>
          <a:off x="410547" y="1550502"/>
          <a:ext cx="2069598" cy="7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8" imgW="1333500" imgH="546100" progId="Equation.DSMT4">
                  <p:embed/>
                </p:oleObj>
              </mc:Choice>
              <mc:Fallback>
                <p:oleObj name="Equation" r:id="rId8" imgW="13335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47" y="1550502"/>
                        <a:ext cx="2069598" cy="718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93768"/>
              </p:ext>
            </p:extLst>
          </p:nvPr>
        </p:nvGraphicFramePr>
        <p:xfrm>
          <a:off x="2416839" y="1549873"/>
          <a:ext cx="578295" cy="7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0" imgW="418918" imgH="545863" progId="Equation.DSMT4">
                  <p:embed/>
                </p:oleObj>
              </mc:Choice>
              <mc:Fallback>
                <p:oleObj name="Equation" r:id="rId10" imgW="41891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39" y="1549873"/>
                        <a:ext cx="578295" cy="74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3507"/>
              </p:ext>
            </p:extLst>
          </p:nvPr>
        </p:nvGraphicFramePr>
        <p:xfrm>
          <a:off x="446961" y="2316951"/>
          <a:ext cx="1790662" cy="74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2" imgW="1307880" imgH="545760" progId="Equation.DSMT4">
                  <p:embed/>
                </p:oleObj>
              </mc:Choice>
              <mc:Fallback>
                <p:oleObj name="Equation" r:id="rId12" imgW="130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961" y="2316951"/>
                        <a:ext cx="1790662" cy="747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68955"/>
              </p:ext>
            </p:extLst>
          </p:nvPr>
        </p:nvGraphicFramePr>
        <p:xfrm>
          <a:off x="2188628" y="2302485"/>
          <a:ext cx="601436" cy="77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4" imgW="418918" imgH="545863" progId="Equation.DSMT4">
                  <p:embed/>
                </p:oleObj>
              </mc:Choice>
              <mc:Fallback>
                <p:oleObj name="Equation" r:id="rId14" imgW="418918" imgH="5458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628" y="2302485"/>
                        <a:ext cx="601436" cy="77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)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37560"/>
              </p:ext>
            </p:extLst>
          </p:nvPr>
        </p:nvGraphicFramePr>
        <p:xfrm>
          <a:off x="505116" y="3135086"/>
          <a:ext cx="1477797" cy="6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5" imgW="1002960" imgH="545760" progId="Equation.DSMT4">
                  <p:embed/>
                </p:oleObj>
              </mc:Choice>
              <mc:Fallback>
                <p:oleObj name="Equation" r:id="rId15" imgW="100296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16" y="3135086"/>
                        <a:ext cx="1477797" cy="68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26934"/>
              </p:ext>
            </p:extLst>
          </p:nvPr>
        </p:nvGraphicFramePr>
        <p:xfrm>
          <a:off x="524094" y="3831545"/>
          <a:ext cx="1752575" cy="73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7" imgW="1422400" imgH="546100" progId="Equation.DSMT4">
                  <p:embed/>
                </p:oleObj>
              </mc:Choice>
              <mc:Fallback>
                <p:oleObj name="Equation" r:id="rId17" imgW="14224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4" y="3831545"/>
                        <a:ext cx="1752575" cy="739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48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Time Lo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25000" y="2619090"/>
            <a:ext cx="457200" cy="457200"/>
          </a:xfrm>
          <a:prstGeom prst="rect">
            <a:avLst/>
          </a:prstGeom>
        </p:spPr>
      </p:pic>
      <p:pic>
        <p:nvPicPr>
          <p:cNvPr id="15" name="DI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869768" y="2847690"/>
            <a:ext cx="457200" cy="457200"/>
          </a:xfrm>
          <a:prstGeom prst="rect">
            <a:avLst/>
          </a:prstGeom>
        </p:spPr>
      </p:pic>
      <p:pic>
        <p:nvPicPr>
          <p:cNvPr id="21" name="VICTORY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834263" y="3702857"/>
            <a:ext cx="457200" cy="4572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13994061-8ED3-4B00-9FB6-47A4A790B707}"/>
              </a:ext>
            </a:extLst>
          </p:cNvPr>
          <p:cNvSpPr txBox="1"/>
          <p:nvPr/>
        </p:nvSpPr>
        <p:spPr>
          <a:xfrm>
            <a:off x="1646278" y="305103"/>
            <a:ext cx="4584525" cy="684355"/>
          </a:xfrm>
          <a:prstGeom prst="rect">
            <a:avLst/>
          </a:prstGeom>
          <a:solidFill>
            <a:srgbClr val="002060"/>
          </a:solidFill>
          <a:scene3d>
            <a:camera prst="perspectiveLeft"/>
            <a:lightRig rig="threePt" dir="t"/>
          </a:scene3d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ÁP ÁN </a:t>
            </a:r>
            <a:endParaRPr lang="en-US" sz="3200" dirty="0">
              <a:solidFill>
                <a:srgbClr val="FFFF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1804"/>
              </p:ext>
            </p:extLst>
          </p:nvPr>
        </p:nvGraphicFramePr>
        <p:xfrm>
          <a:off x="578498" y="1363382"/>
          <a:ext cx="24042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1" imgW="1548728" imgH="406224" progId="Equation.DSMT4">
                  <p:embed/>
                </p:oleObj>
              </mc:Choice>
              <mc:Fallback>
                <p:oleObj name="Equation" r:id="rId11" imgW="1548728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8" y="1363382"/>
                        <a:ext cx="240428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64399"/>
              </p:ext>
            </p:extLst>
          </p:nvPr>
        </p:nvGraphicFramePr>
        <p:xfrm>
          <a:off x="597158" y="2224356"/>
          <a:ext cx="2344923" cy="62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3" imgW="1511300" imgH="393700" progId="Equation.DSMT4">
                  <p:embed/>
                </p:oleObj>
              </mc:Choice>
              <mc:Fallback>
                <p:oleObj name="Equation" r:id="rId13" imgW="1511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58" y="2224356"/>
                        <a:ext cx="2344923" cy="623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05488"/>
              </p:ext>
            </p:extLst>
          </p:nvPr>
        </p:nvGraphicFramePr>
        <p:xfrm>
          <a:off x="634482" y="3064682"/>
          <a:ext cx="231524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5" imgW="1485255" imgH="406224" progId="Equation.DSMT4">
                  <p:embed/>
                </p:oleObj>
              </mc:Choice>
              <mc:Fallback>
                <p:oleObj name="Equation" r:id="rId15" imgW="1485255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82" y="3064682"/>
                        <a:ext cx="2315240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20773"/>
              </p:ext>
            </p:extLst>
          </p:nvPr>
        </p:nvGraphicFramePr>
        <p:xfrm>
          <a:off x="615818" y="3861760"/>
          <a:ext cx="2226193" cy="7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7" imgW="1231366" imgH="406224" progId="Equation.DSMT4">
                  <p:embed/>
                </p:oleObj>
              </mc:Choice>
              <mc:Fallback>
                <p:oleObj name="Equation" r:id="rId17" imgW="1231366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18" y="3861760"/>
                        <a:ext cx="2226193" cy="72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78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2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5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29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8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7848;p82"/>
          <p:cNvSpPr txBox="1"/>
          <p:nvPr/>
        </p:nvSpPr>
        <p:spPr>
          <a:xfrm>
            <a:off x="2911151" y="1651517"/>
            <a:ext cx="3228392" cy="15298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iết 3-4: </a:t>
            </a:r>
            <a:r>
              <a:rPr lang="e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</a:t>
            </a:r>
            <a:r>
              <a:rPr lang="e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2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  <a:endParaRPr sz="2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</p:spTree>
    <p:extLst>
      <p:ext uri="{BB962C8B-B14F-4D97-AF65-F5344CB8AC3E}">
        <p14:creationId xmlns:p14="http://schemas.microsoft.com/office/powerpoint/2010/main" val="2472592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. HOẠT ĐỘNG HÌNH THÀNH KIẾN THỨC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-3697" y="723900"/>
            <a:ext cx="5090047" cy="4253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. CỘNG,TRỪ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68738" y="1114425"/>
            <a:ext cx="2064938" cy="413990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</a:rPr>
              <a:t>HĐKP 1</a:t>
            </a:r>
            <a:endParaRPr lang="vi-VN" sz="18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C07893F6-769A-414A-90E1-E707A4197F92}"/>
                  </a:ext>
                </a:extLst>
              </p:cNvPr>
              <p:cNvSpPr txBox="1"/>
              <p:nvPr/>
            </p:nvSpPr>
            <p:spPr>
              <a:xfrm>
                <a:off x="641443" y="1414115"/>
                <a:ext cx="7522841" cy="14797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ể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ặ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43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m.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ặ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5,4 m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ữa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ự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ể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07893F6-769A-414A-90E1-E707A4197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43" y="1414115"/>
                <a:ext cx="7522841" cy="1479764"/>
              </a:xfrm>
              <a:prstGeom prst="rect">
                <a:avLst/>
              </a:prstGeom>
              <a:blipFill rotWithShape="1">
                <a:blip r:embed="rId3"/>
                <a:stretch>
                  <a:fillRect l="-810" r="-891" b="-65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733676" y="2660738"/>
            <a:ext cx="3787849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2116862" y="276645"/>
            <a:ext cx="6047421" cy="5355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80363"/>
              </p:ext>
            </p:extLst>
          </p:nvPr>
        </p:nvGraphicFramePr>
        <p:xfrm>
          <a:off x="668738" y="3489076"/>
          <a:ext cx="2929670" cy="56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4" imgW="2209800" imgH="431800" progId="Equation.DSMT4">
                  <p:embed/>
                </p:oleObj>
              </mc:Choice>
              <mc:Fallback>
                <p:oleObj name="Equation" r:id="rId4" imgW="2209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38" y="3489076"/>
                        <a:ext cx="2929670" cy="568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7007"/>
              </p:ext>
            </p:extLst>
          </p:nvPr>
        </p:nvGraphicFramePr>
        <p:xfrm>
          <a:off x="146050" y="1449388"/>
          <a:ext cx="1158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449388"/>
                        <a:ext cx="115888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68738" y="3065318"/>
            <a:ext cx="54521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ự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89709" y="4078205"/>
            <a:ext cx="6423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o </a:t>
            </a:r>
            <a:r>
              <a:rPr lang="en-US" sz="18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ới</a:t>
            </a:r>
            <a:r>
              <a:rPr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mực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ước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biển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95903"/>
              </p:ext>
            </p:extLst>
          </p:nvPr>
        </p:nvGraphicFramePr>
        <p:xfrm>
          <a:off x="3784018" y="3963118"/>
          <a:ext cx="618845" cy="59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4018" y="3963118"/>
                        <a:ext cx="618845" cy="59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5913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431063" y="986328"/>
            <a:ext cx="5419356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CỘNG,TRỪ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443714" y="1732287"/>
            <a:ext cx="5902588" cy="1588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1443714" y="1362074"/>
            <a:ext cx="2109112" cy="42530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1063" y="64812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46528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-52433" y="700962"/>
            <a:ext cx="6219968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CỘNG</a:t>
            </a:r>
            <a:r>
              <a:rPr lang="en-GB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TRỪ </a:t>
            </a:r>
            <a:r>
              <a:rPr lang="en-GB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 SỐ HỮU TỈ</a:t>
            </a: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92538" y="1094522"/>
            <a:ext cx="2026838" cy="405318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322853" y="2221893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08168" y="1039778"/>
            <a:ext cx="2075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96901"/>
              </p:ext>
            </p:extLst>
          </p:nvPr>
        </p:nvGraphicFramePr>
        <p:xfrm>
          <a:off x="1605957" y="1617986"/>
          <a:ext cx="1414606" cy="79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5957" y="1617986"/>
                        <a:ext cx="1414606" cy="79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3993"/>
              </p:ext>
            </p:extLst>
          </p:nvPr>
        </p:nvGraphicFramePr>
        <p:xfrm>
          <a:off x="5138805" y="1635570"/>
          <a:ext cx="1717964" cy="6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805" y="1635570"/>
                        <a:ext cx="1717964" cy="677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32511"/>
              </p:ext>
            </p:extLst>
          </p:nvPr>
        </p:nvGraphicFramePr>
        <p:xfrm>
          <a:off x="909689" y="2940627"/>
          <a:ext cx="3373655" cy="162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7" imgW="1688760" imgH="812520" progId="Equation.DSMT4">
                  <p:embed/>
                </p:oleObj>
              </mc:Choice>
              <mc:Fallback>
                <p:oleObj name="Equation" r:id="rId7" imgW="168876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89" y="2940627"/>
                        <a:ext cx="3373655" cy="16201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31115"/>
              </p:ext>
            </p:extLst>
          </p:nvPr>
        </p:nvGraphicFramePr>
        <p:xfrm>
          <a:off x="4883727" y="3004705"/>
          <a:ext cx="3605646" cy="155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9" imgW="2120760" imgH="838080" progId="Equation.DSMT4">
                  <p:embed/>
                </p:oleObj>
              </mc:Choice>
              <mc:Fallback>
                <p:oleObj name="Equation" r:id="rId9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3727" y="3004705"/>
                        <a:ext cx="3605646" cy="155690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834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chool Backgrounds for Virtual Classroom by Slidesgo">
  <a:themeElements>
    <a:clrScheme name="Simple Light">
      <a:dk1>
        <a:srgbClr val="FFFFFF"/>
      </a:dk1>
      <a:lt1>
        <a:srgbClr val="ECD3A6"/>
      </a:lt1>
      <a:dk2>
        <a:srgbClr val="B69B6A"/>
      </a:dk2>
      <a:lt2>
        <a:srgbClr val="745C36"/>
      </a:lt2>
      <a:accent1>
        <a:srgbClr val="FFB237"/>
      </a:accent1>
      <a:accent2>
        <a:srgbClr val="C55A29"/>
      </a:accent2>
      <a:accent3>
        <a:srgbClr val="DF403C"/>
      </a:accent3>
      <a:accent4>
        <a:srgbClr val="5B8F69"/>
      </a:accent4>
      <a:accent5>
        <a:srgbClr val="38523F"/>
      </a:accent5>
      <a:accent6>
        <a:srgbClr val="ECD3A6"/>
      </a:accent6>
      <a:hlink>
        <a:srgbClr val="745C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lnSpc>
            <a:spcPct val="135000"/>
          </a:lnSpc>
          <a:spcBef>
            <a:spcPts val="600"/>
          </a:spcBef>
          <a:spcAft>
            <a:spcPts val="600"/>
          </a:spcAft>
          <a:defRPr sz="2400" dirty="0" smtClean="0">
            <a:solidFill>
              <a:schemeClr val="tx1"/>
            </a:solidFill>
            <a:effectLst/>
            <a:latin typeface="+mj-lt"/>
            <a:ea typeface="Calibri" panose="020F050202020403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9</Words>
  <Application>Microsoft Office PowerPoint</Application>
  <PresentationFormat>On-screen Show (16:9)</PresentationFormat>
  <Paragraphs>58</Paragraphs>
  <Slides>15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Arial</vt:lpstr>
      <vt:lpstr>Wingdings</vt:lpstr>
      <vt:lpstr>Barlow</vt:lpstr>
      <vt:lpstr>Fredoka One</vt:lpstr>
      <vt:lpstr>Times New Roman</vt:lpstr>
      <vt:lpstr>Ubuntu</vt:lpstr>
      <vt:lpstr>Gochi Hand</vt:lpstr>
      <vt:lpstr>Calibri</vt:lpstr>
      <vt:lpstr>Londrina Solid</vt:lpstr>
      <vt:lpstr>宋体</vt:lpstr>
      <vt:lpstr>Cambria Math</vt:lpstr>
      <vt:lpstr>微软雅黑 Light</vt:lpstr>
      <vt:lpstr>School Backgrounds for Virtual Classroom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modified xsi:type="dcterms:W3CDTF">2022-08-27T09:15:19Z</dcterms:modified>
</cp:coreProperties>
</file>